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3A70" w:rsidRPr="00ED1A07" w:rsidRDefault="00413A70" w:rsidP="00060C75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</w:pPr>
      <w:r w:rsidRPr="00ED1A07"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>ANNEX</w:t>
      </w:r>
    </w:p>
    <w:p w:rsidR="00413A70" w:rsidRPr="0002196A" w:rsidRDefault="0046695F" w:rsidP="00060C75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val="en-US" w:eastAsia="ko-KR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u w:val="single"/>
          <w:lang w:val="en-US" w:eastAsia="ko-KR"/>
        </w:rPr>
        <w:t>H2 MA 2021</w:t>
      </w:r>
      <w:r w:rsidR="00413A70">
        <w:rPr>
          <w:rFonts w:ascii="Times New Roman" w:eastAsia="Times New Roman" w:hAnsi="Times New Roman" w:cs="Times New Roman"/>
          <w:b/>
          <w:sz w:val="32"/>
          <w:szCs w:val="32"/>
          <w:u w:val="single"/>
          <w:lang w:val="en-US" w:eastAsia="ko-KR"/>
        </w:rPr>
        <w:t xml:space="preserve"> JC1 </w:t>
      </w:r>
      <w:r w:rsidR="00413A70" w:rsidRPr="0002196A">
        <w:rPr>
          <w:rFonts w:ascii="Times New Roman" w:eastAsia="Times New Roman" w:hAnsi="Times New Roman" w:cs="Times New Roman"/>
          <w:b/>
          <w:sz w:val="32"/>
          <w:szCs w:val="32"/>
          <w:u w:val="single"/>
          <w:lang w:val="en-US" w:eastAsia="ko-KR"/>
        </w:rPr>
        <w:t>Pr</w:t>
      </w:r>
      <w:r w:rsidR="00413A70">
        <w:rPr>
          <w:rFonts w:ascii="Times New Roman" w:eastAsia="Times New Roman" w:hAnsi="Times New Roman" w:cs="Times New Roman"/>
          <w:b/>
          <w:sz w:val="32"/>
          <w:szCs w:val="32"/>
          <w:u w:val="single"/>
          <w:lang w:val="en-US" w:eastAsia="ko-KR"/>
        </w:rPr>
        <w:t>omo</w:t>
      </w:r>
      <w:r w:rsidR="00413A70" w:rsidRPr="0002196A">
        <w:rPr>
          <w:rFonts w:ascii="Times New Roman" w:eastAsia="Times New Roman" w:hAnsi="Times New Roman" w:cs="Times New Roman"/>
          <w:sz w:val="32"/>
          <w:szCs w:val="32"/>
          <w:lang w:val="en-US" w:eastAsia="ko-KR"/>
        </w:rPr>
        <w:t xml:space="preserve"> </w:t>
      </w:r>
    </w:p>
    <w:p w:rsidR="00413A70" w:rsidRDefault="00413A70" w:rsidP="00060C75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ko-K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0"/>
        <w:gridCol w:w="2726"/>
        <w:gridCol w:w="5620"/>
      </w:tblGrid>
      <w:tr w:rsidR="00F95FC2" w:rsidTr="00DF5774">
        <w:tc>
          <w:tcPr>
            <w:tcW w:w="675" w:type="dxa"/>
            <w:shd w:val="clear" w:color="auto" w:fill="FBD4B4" w:themeFill="accent6" w:themeFillTint="66"/>
          </w:tcPr>
          <w:p w:rsidR="00F95FC2" w:rsidRPr="00ED1A07" w:rsidRDefault="00F95FC2" w:rsidP="007B2945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>QN</w:t>
            </w:r>
          </w:p>
        </w:tc>
        <w:tc>
          <w:tcPr>
            <w:tcW w:w="2835" w:type="dxa"/>
            <w:shd w:val="clear" w:color="auto" w:fill="FBD4B4" w:themeFill="accent6" w:themeFillTint="66"/>
          </w:tcPr>
          <w:p w:rsidR="00F95FC2" w:rsidRPr="00ED1A07" w:rsidRDefault="00F95FC2" w:rsidP="007B2945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>TOPIC (H2)</w:t>
            </w:r>
          </w:p>
        </w:tc>
        <w:tc>
          <w:tcPr>
            <w:tcW w:w="5732" w:type="dxa"/>
            <w:shd w:val="clear" w:color="auto" w:fill="FBD4B4" w:themeFill="accent6" w:themeFillTint="66"/>
          </w:tcPr>
          <w:p w:rsidR="00F95FC2" w:rsidRPr="002A3EB8" w:rsidRDefault="00A44397" w:rsidP="007B2945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 w:eastAsia="ko-KR"/>
              </w:rPr>
            </w:pPr>
            <w:r w:rsidRPr="00EB15DA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 xml:space="preserve">ANSWERS </w:t>
            </w:r>
            <w:r w:rsidRPr="00EB15DA">
              <w:rPr>
                <w:rFonts w:ascii="Times New Roman" w:eastAsia="Times New Roman" w:hAnsi="Times New Roman" w:cs="Times New Roman"/>
                <w:b/>
                <w:sz w:val="25"/>
                <w:szCs w:val="25"/>
                <w:highlight w:val="yellow"/>
                <w:lang w:val="en-US" w:eastAsia="ko-KR"/>
              </w:rPr>
              <w:t>(</w:t>
            </w:r>
            <w:r w:rsidRPr="00EB15DA">
              <w:rPr>
                <w:rFonts w:ascii="Times New Roman" w:eastAsia="Times New Roman" w:hAnsi="Times New Roman" w:cs="Times New Roman"/>
                <w:b/>
                <w:sz w:val="25"/>
                <w:szCs w:val="25"/>
                <w:highlight w:val="yellow"/>
                <w:u w:val="single"/>
                <w:lang w:val="en-US" w:eastAsia="ko-KR"/>
              </w:rPr>
              <w:t>Exclude</w:t>
            </w:r>
            <w:r w:rsidRPr="00EB15DA">
              <w:rPr>
                <w:rFonts w:ascii="Times New Roman" w:eastAsia="Times New Roman" w:hAnsi="Times New Roman" w:cs="Times New Roman"/>
                <w:b/>
                <w:sz w:val="25"/>
                <w:szCs w:val="25"/>
                <w:highlight w:val="yellow"/>
                <w:lang w:val="en-US" w:eastAsia="ko-KR"/>
              </w:rPr>
              <w:t xml:space="preserve"> graphs</w:t>
            </w:r>
            <w:r w:rsidR="007B2945">
              <w:rPr>
                <w:rFonts w:ascii="Times New Roman" w:eastAsia="Times New Roman" w:hAnsi="Times New Roman" w:cs="Times New Roman"/>
                <w:b/>
                <w:sz w:val="25"/>
                <w:szCs w:val="25"/>
                <w:highlight w:val="yellow"/>
                <w:lang w:val="en-US" w:eastAsia="ko-KR"/>
              </w:rPr>
              <w:t xml:space="preserve"> and text </w:t>
            </w:r>
            <w:r w:rsidRPr="00EB15DA">
              <w:rPr>
                <w:rFonts w:ascii="Times New Roman" w:eastAsia="Times New Roman" w:hAnsi="Times New Roman" w:cs="Times New Roman"/>
                <w:b/>
                <w:sz w:val="25"/>
                <w:szCs w:val="25"/>
                <w:highlight w:val="yellow"/>
                <w:lang w:val="en-US" w:eastAsia="ko-KR"/>
              </w:rPr>
              <w:t>answers)</w:t>
            </w:r>
          </w:p>
        </w:tc>
      </w:tr>
      <w:tr w:rsidR="00E76F25" w:rsidTr="00DF5774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418438583"/>
            <w:lock w:val="sdtContentLocked"/>
            <w:placeholder>
              <w:docPart w:val="15F56896EAF04C2E89918784A0178420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5" w:type="dxa"/>
              </w:tcPr>
              <w:p w:rsidR="00E76F25" w:rsidRDefault="00E76F25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</w:t>
                </w:r>
              </w:p>
            </w:tc>
          </w:sdtContent>
        </w:sdt>
        <w:tc>
          <w:tcPr>
            <w:tcW w:w="2835" w:type="dxa"/>
          </w:tcPr>
          <w:p w:rsidR="00E76F25" w:rsidRDefault="00F94ED7" w:rsidP="000C086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989706054"/>
                <w:lock w:val="sdtLocked"/>
                <w:placeholder>
                  <w:docPart w:val="6786445DE9864DCD89E34E463D5DB622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24BE7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Differentiation &amp; Applications</w:t>
                </w:r>
              </w:sdtContent>
            </w:sdt>
          </w:p>
        </w:tc>
        <w:tc>
          <w:tcPr>
            <w:tcW w:w="5732" w:type="dxa"/>
          </w:tcPr>
          <w:p w:rsidR="00E76F25" w:rsidRDefault="00D24BE7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</w:p>
        </w:tc>
      </w:tr>
      <w:tr w:rsidR="00E76F25" w:rsidTr="00DF5774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696916076"/>
            <w:lock w:val="sdtContentLocked"/>
            <w:placeholder>
              <w:docPart w:val="DF8D45CE4D8242009FB156746EC3198A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5" w:type="dxa"/>
              </w:tcPr>
              <w:p w:rsidR="00E76F25" w:rsidRDefault="00E76F25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2</w:t>
                </w:r>
              </w:p>
            </w:tc>
          </w:sdtContent>
        </w:sdt>
        <w:tc>
          <w:tcPr>
            <w:tcW w:w="2835" w:type="dxa"/>
          </w:tcPr>
          <w:p w:rsidR="00E76F25" w:rsidRDefault="00F94ED7" w:rsidP="000C086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972399044"/>
                <w:lock w:val="sdtLocked"/>
                <w:placeholder>
                  <w:docPart w:val="C9F164A1A3AE4C24A49E5C42F85B9E0A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24BE7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Graphs &amp; Transformations</w:t>
                </w:r>
              </w:sdtContent>
            </w:sdt>
          </w:p>
        </w:tc>
        <w:tc>
          <w:tcPr>
            <w:tcW w:w="5732" w:type="dxa"/>
          </w:tcPr>
          <w:p w:rsidR="00E76F25" w:rsidRDefault="00D24BE7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6B3981">
              <w:rPr>
                <w:rFonts w:ascii="Times New Roman" w:hAnsi="Times New Roman" w:cs="Times New Roman"/>
                <w:position w:val="-26"/>
                <w:sz w:val="24"/>
                <w:szCs w:val="24"/>
                <w:lang w:val="en-US" w:bidi="ta-IN"/>
              </w:rPr>
              <w:object w:dxaOrig="1579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1" type="#_x0000_t75" style="width:80.75pt;height:31.95pt" o:ole="">
                  <v:imagedata r:id="rId4" o:title=""/>
                </v:shape>
                <o:OLEObject Type="Embed" ProgID="Equation.DSMT4" ShapeID="_x0000_i1051" DrawAspect="Content" ObjectID="_1694546285" r:id="rId5"/>
              </w:object>
            </w:r>
          </w:p>
        </w:tc>
      </w:tr>
      <w:tr w:rsidR="00E76F25" w:rsidTr="00DF5774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334652447"/>
            <w:lock w:val="sdtContentLocked"/>
            <w:placeholder>
              <w:docPart w:val="9B2F387AA3D7416A9EF3A04D2A5FA340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5" w:type="dxa"/>
              </w:tcPr>
              <w:p w:rsidR="00E76F25" w:rsidRDefault="00E76F25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3</w:t>
                </w:r>
              </w:p>
            </w:tc>
          </w:sdtContent>
        </w:sdt>
        <w:tc>
          <w:tcPr>
            <w:tcW w:w="2835" w:type="dxa"/>
          </w:tcPr>
          <w:p w:rsidR="00E76F25" w:rsidRDefault="00F94ED7" w:rsidP="000C086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984626050"/>
                <w:lock w:val="sdtLocked"/>
                <w:placeholder>
                  <w:docPart w:val="463B6959F54D4C9D9E9096BFA5C6440B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24BE7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Integration &amp; Applications</w:t>
                </w:r>
              </w:sdtContent>
            </w:sdt>
          </w:p>
        </w:tc>
        <w:tc>
          <w:tcPr>
            <w:tcW w:w="5732" w:type="dxa"/>
          </w:tcPr>
          <w:p w:rsidR="00D24BE7" w:rsidRDefault="00D24BE7" w:rsidP="00D24BE7">
            <w:pP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</w:pPr>
            <w:r w:rsidRPr="00536693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4280" w:dyaOrig="680">
                <v:shape id="_x0000_i1084" type="#_x0000_t75" style="width:213.5pt;height:35.05pt" o:ole="">
                  <v:imagedata r:id="rId6" o:title=""/>
                </v:shape>
                <o:OLEObject Type="Embed" ProgID="Equation.DSMT4" ShapeID="_x0000_i1084" DrawAspect="Content" ObjectID="_1694546286" r:id="rId7"/>
              </w:object>
            </w:r>
          </w:p>
          <w:p w:rsidR="00E76F25" w:rsidRDefault="00D24BE7" w:rsidP="00D24BE7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BF0F8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 w:bidi="ta-IN"/>
              </w:rPr>
              <w:object w:dxaOrig="3480" w:dyaOrig="680">
                <v:shape id="_x0000_i1086" type="#_x0000_t75" style="width:173.45pt;height:35.05pt" o:ole="">
                  <v:imagedata r:id="rId8" o:title=""/>
                </v:shape>
                <o:OLEObject Type="Embed" ProgID="Equation.DSMT4" ShapeID="_x0000_i1086" DrawAspect="Content" ObjectID="_1694546287" r:id="rId9"/>
              </w:object>
            </w:r>
          </w:p>
        </w:tc>
      </w:tr>
      <w:tr w:rsidR="00E76F25" w:rsidTr="00DF5774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708298640"/>
            <w:lock w:val="sdtContentLocked"/>
            <w:placeholder>
              <w:docPart w:val="BC2B8E1141604342921A38615EC1C8C6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5" w:type="dxa"/>
              </w:tcPr>
              <w:p w:rsidR="00E76F25" w:rsidRDefault="00E76F25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4</w:t>
                </w:r>
              </w:p>
            </w:tc>
          </w:sdtContent>
        </w:sdt>
        <w:tc>
          <w:tcPr>
            <w:tcW w:w="2835" w:type="dxa"/>
          </w:tcPr>
          <w:p w:rsidR="00E76F25" w:rsidRDefault="00F94ED7" w:rsidP="000C086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469720523"/>
                <w:lock w:val="sdtLocked"/>
                <w:placeholder>
                  <w:docPart w:val="D0F737A6430A46599735BEF851BE13E4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24BE7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Differentiation &amp; Applications</w:t>
                </w:r>
              </w:sdtContent>
            </w:sdt>
          </w:p>
        </w:tc>
        <w:tc>
          <w:tcPr>
            <w:tcW w:w="5732" w:type="dxa"/>
          </w:tcPr>
          <w:p w:rsidR="00E76F25" w:rsidRDefault="00D24BE7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) </w:t>
            </w:r>
            <w:r w:rsidRPr="00D24BE7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val="en-US" w:eastAsia="ko-KR"/>
              </w:rPr>
              <w:object w:dxaOrig="1540" w:dyaOrig="700">
                <v:shape id="_x0000_i1092" type="#_x0000_t75" style="width:76.9pt;height:35.1pt" o:ole="">
                  <v:imagedata r:id="rId10" o:title=""/>
                </v:shape>
                <o:OLEObject Type="Embed" ProgID="Equation.DSMT4" ShapeID="_x0000_i1092" DrawAspect="Content" ObjectID="_1694546288" r:id="rId11"/>
              </w:object>
            </w:r>
          </w:p>
          <w:p w:rsidR="00D24BE7" w:rsidRDefault="00D24BE7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ii)</w:t>
            </w:r>
            <w:r w:rsidRPr="00D24BE7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 w:eastAsia="ko-KR"/>
              </w:rPr>
              <w:object w:dxaOrig="1219" w:dyaOrig="360">
                <v:shape id="_x0000_i1088" type="#_x0000_t75" style="width:60.9pt;height:17.85pt" o:ole="">
                  <v:imagedata r:id="rId12" o:title=""/>
                </v:shape>
                <o:OLEObject Type="Embed" ProgID="Equation.DSMT4" ShapeID="_x0000_i1088" DrawAspect="Content" ObjectID="_1694546289" r:id="rId13"/>
              </w:object>
            </w:r>
          </w:p>
          <w:p w:rsidR="00D24BE7" w:rsidRDefault="00D24BE7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 </w:t>
            </w:r>
            <w:r w:rsidRPr="00D27CFA">
              <w:rPr>
                <w:rFonts w:ascii="Times New Roman" w:hAnsi="Times New Roman" w:cs="Times New Roman"/>
                <w:sz w:val="24"/>
                <w:szCs w:val="24"/>
              </w:rPr>
              <w:t xml:space="preserve">= 4, </w:t>
            </w:r>
            <w:r w:rsidRPr="00D27CFA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</w:p>
        </w:tc>
      </w:tr>
      <w:tr w:rsidR="00E76F25" w:rsidTr="00DF5774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74767490"/>
            <w:lock w:val="sdtContentLocked"/>
            <w:placeholder>
              <w:docPart w:val="8C08D673A5554B1DAD4F674BB4A97726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5" w:type="dxa"/>
              </w:tcPr>
              <w:p w:rsidR="00E76F25" w:rsidRDefault="00E76F25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5</w:t>
                </w:r>
              </w:p>
            </w:tc>
          </w:sdtContent>
        </w:sdt>
        <w:tc>
          <w:tcPr>
            <w:tcW w:w="2835" w:type="dxa"/>
          </w:tcPr>
          <w:p w:rsidR="00E76F25" w:rsidRDefault="00F94ED7" w:rsidP="000C086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511192645"/>
                <w:lock w:val="sdtLocked"/>
                <w:placeholder>
                  <w:docPart w:val="A7D0785789324532880DFB4A7D84EBF5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24BE7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Graphs &amp; Transformations</w:t>
                </w:r>
              </w:sdtContent>
            </w:sdt>
          </w:p>
        </w:tc>
        <w:tc>
          <w:tcPr>
            <w:tcW w:w="5732" w:type="dxa"/>
          </w:tcPr>
          <w:p w:rsidR="00570595" w:rsidRDefault="00570595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E76F25" w:rsidTr="00DF5774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935749363"/>
            <w:lock w:val="sdtContentLocked"/>
            <w:placeholder>
              <w:docPart w:val="AD8340233F4244EEA9BA8C214328D516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5" w:type="dxa"/>
              </w:tcPr>
              <w:p w:rsidR="00E76F25" w:rsidRDefault="00E76F25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6</w:t>
                </w:r>
              </w:p>
            </w:tc>
          </w:sdtContent>
        </w:sdt>
        <w:tc>
          <w:tcPr>
            <w:tcW w:w="2835" w:type="dxa"/>
          </w:tcPr>
          <w:p w:rsidR="00E76F25" w:rsidRDefault="00F94ED7" w:rsidP="000C086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168900090"/>
                <w:lock w:val="sdtLocked"/>
                <w:placeholder>
                  <w:docPart w:val="EBC5589C37A3479FA03BAD25A949780D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24BE7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Functions</w:t>
                </w:r>
              </w:sdtContent>
            </w:sdt>
          </w:p>
        </w:tc>
        <w:tc>
          <w:tcPr>
            <w:tcW w:w="5732" w:type="dxa"/>
          </w:tcPr>
          <w:p w:rsidR="00E76F25" w:rsidRDefault="00D24BE7" w:rsidP="00DF5774">
            <w:pPr>
              <w:rPr>
                <w:rFonts w:ascii="Times New Roman" w:hAnsi="Times New Roman"/>
                <w:sz w:val="24"/>
                <w:szCs w:val="24"/>
                <w:lang w:val="en-US" w:bidi="ta-IN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bidi="ta-IN"/>
              </w:rPr>
              <w:t>(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 w:bidi="ta-IN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US" w:bidi="ta-IN"/>
              </w:rPr>
              <w:t>)</w:t>
            </w:r>
            <w:r w:rsidRPr="00D24BE7">
              <w:rPr>
                <w:rFonts w:ascii="Times New Roman" w:hAnsi="Times New Roman"/>
                <w:position w:val="-28"/>
                <w:sz w:val="24"/>
                <w:szCs w:val="24"/>
                <w:lang w:val="en-US" w:bidi="ta-IN"/>
              </w:rPr>
              <w:object w:dxaOrig="1579" w:dyaOrig="680">
                <v:shape id="_x0000_i1101" type="#_x0000_t75" style="width:78.75pt;height:33.85pt" o:ole="">
                  <v:imagedata r:id="rId14" o:title=""/>
                </v:shape>
                <o:OLEObject Type="Embed" ProgID="Equation.DSMT4" ShapeID="_x0000_i1101" DrawAspect="Content" ObjectID="_1694546290" r:id="rId15"/>
              </w:object>
            </w:r>
          </w:p>
          <w:p w:rsidR="00570595" w:rsidRDefault="00D24BE7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) </w:t>
            </w:r>
            <w:r w:rsidRPr="00E81998">
              <w:rPr>
                <w:rFonts w:ascii="Times New Roman" w:hAnsi="Times New Roman" w:cs="Times New Roman"/>
                <w:position w:val="-26"/>
                <w:sz w:val="24"/>
                <w:szCs w:val="24"/>
                <w:lang w:val="en-US" w:bidi="ta-IN"/>
              </w:rPr>
              <w:object w:dxaOrig="4459" w:dyaOrig="720">
                <v:shape id="_x0000_i1102" type="#_x0000_t75" style="width:222.75pt;height:36.3pt" o:ole="">
                  <v:imagedata r:id="rId16" o:title=""/>
                </v:shape>
                <o:OLEObject Type="Embed" ProgID="Equation.DSMT4" ShapeID="_x0000_i1102" DrawAspect="Content" ObjectID="_1694546291" r:id="rId17"/>
              </w:object>
            </w:r>
          </w:p>
        </w:tc>
      </w:tr>
      <w:tr w:rsidR="00E76F25" w:rsidTr="00DF5774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115943641"/>
            <w:lock w:val="sdtContentLocked"/>
            <w:placeholder>
              <w:docPart w:val="BC19434921944D64AD242BAB153D9064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5" w:type="dxa"/>
              </w:tcPr>
              <w:p w:rsidR="00E76F25" w:rsidRDefault="00E76F25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7</w:t>
                </w:r>
              </w:p>
            </w:tc>
          </w:sdtContent>
        </w:sdt>
        <w:tc>
          <w:tcPr>
            <w:tcW w:w="2835" w:type="dxa"/>
          </w:tcPr>
          <w:p w:rsidR="00E76F25" w:rsidRDefault="00F94ED7" w:rsidP="000C086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939275295"/>
                <w:lock w:val="sdtLocked"/>
                <w:placeholder>
                  <w:docPart w:val="2263CE138BA349B6A1D6B9A68305A8F3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24BE7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Integration &amp; Applications</w:t>
                </w:r>
              </w:sdtContent>
            </w:sdt>
          </w:p>
        </w:tc>
        <w:tc>
          <w:tcPr>
            <w:tcW w:w="5732" w:type="dxa"/>
          </w:tcPr>
          <w:p w:rsidR="00E76F25" w:rsidRDefault="00D24BE7" w:rsidP="00DF5774">
            <w:pP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(a) </w:t>
            </w:r>
            <w:r w:rsidRPr="006F571D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2659" w:dyaOrig="620">
                <v:shape id="_x0000_i1127" type="#_x0000_t75" style="width:132.3pt;height:31.4pt" o:ole="">
                  <v:imagedata r:id="rId18" o:title=""/>
                </v:shape>
                <o:OLEObject Type="Embed" ProgID="Equation.DSMT4" ShapeID="_x0000_i1127" DrawAspect="Content" ObjectID="_1694546292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, </w:t>
            </w:r>
            <w:r w:rsidRPr="00A96245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1820" w:dyaOrig="620">
                <v:shape id="_x0000_i1132" type="#_x0000_t75" style="width:91.1pt;height:31.4pt" o:ole="">
                  <v:imagedata r:id="rId20" o:title=""/>
                </v:shape>
                <o:OLEObject Type="Embed" ProgID="Equation.DSMT4" ShapeID="_x0000_i1132" DrawAspect="Content" ObjectID="_1694546293" r:id="rId21"/>
              </w:object>
            </w:r>
          </w:p>
          <w:p w:rsidR="00D24BE7" w:rsidRDefault="00D24BE7" w:rsidP="00DF5774">
            <w:pP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(b) </w:t>
            </w:r>
            <w:r w:rsidRPr="00D24BE7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1520" w:dyaOrig="620">
                <v:shape id="_x0000_i1133" type="#_x0000_t75" style="width:76.3pt;height:30.75pt" o:ole="">
                  <v:imagedata r:id="rId22" o:title=""/>
                </v:shape>
                <o:OLEObject Type="Embed" ProgID="Equation.DSMT4" ShapeID="_x0000_i1133" DrawAspect="Content" ObjectID="_1694546294" r:id="rId23"/>
              </w:object>
            </w:r>
          </w:p>
          <w:p w:rsidR="00D24BE7" w:rsidRDefault="00D24BE7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(c) </w:t>
            </w:r>
            <w:r w:rsidRPr="00D24BE7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1219" w:dyaOrig="700">
                <v:shape id="_x0000_i1134" type="#_x0000_t75" style="width:60.9pt;height:35.1pt" o:ole="">
                  <v:imagedata r:id="rId24" o:title=""/>
                </v:shape>
                <o:OLEObject Type="Embed" ProgID="Equation.DSMT4" ShapeID="_x0000_i1134" DrawAspect="Content" ObjectID="_1694546295" r:id="rId25"/>
              </w:object>
            </w:r>
          </w:p>
        </w:tc>
      </w:tr>
      <w:tr w:rsidR="00E76F25" w:rsidTr="00DF5774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098988919"/>
            <w:lock w:val="sdtContentLocked"/>
            <w:placeholder>
              <w:docPart w:val="064569764B934162975ECF00D7A5BA65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5" w:type="dxa"/>
              </w:tcPr>
              <w:p w:rsidR="00E76F25" w:rsidRDefault="00E76F25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8</w:t>
                </w:r>
              </w:p>
            </w:tc>
          </w:sdtContent>
        </w:sdt>
        <w:tc>
          <w:tcPr>
            <w:tcW w:w="2835" w:type="dxa"/>
          </w:tcPr>
          <w:p w:rsidR="00E76F25" w:rsidRDefault="00F94ED7" w:rsidP="000C086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710793109"/>
                <w:lock w:val="sdtLocked"/>
                <w:placeholder>
                  <w:docPart w:val="46630586CDFA48BF968E7EC7BB9BF820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24BE7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Vectors</w:t>
                </w:r>
              </w:sdtContent>
            </w:sdt>
          </w:p>
        </w:tc>
        <w:tc>
          <w:tcPr>
            <w:tcW w:w="5732" w:type="dxa"/>
          </w:tcPr>
          <w:p w:rsidR="00570595" w:rsidRDefault="00D24BE7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 w:bidi="ta-I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) </w:t>
            </w:r>
            <w:r w:rsidRPr="00D24BE7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 w:eastAsia="ko-KR" w:bidi="ta-IN"/>
              </w:rPr>
              <w:object w:dxaOrig="1140" w:dyaOrig="620">
                <v:shape id="_x0000_i1150" type="#_x0000_t75" style="width:57.25pt;height:31.4pt" o:ole="">
                  <v:imagedata r:id="rId26" o:title=""/>
                </v:shape>
                <o:OLEObject Type="Embed" ProgID="Equation.DSMT4" ShapeID="_x0000_i1150" DrawAspect="Content" ObjectID="_1694546296" r:id="rId27"/>
              </w:object>
            </w:r>
          </w:p>
          <w:p w:rsidR="00D24BE7" w:rsidRDefault="00D24BE7" w:rsidP="00DF5774">
            <w:pP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 w:bidi="ta-IN"/>
              </w:rPr>
              <w:t xml:space="preserve">(iii) </w:t>
            </w:r>
            <w:r w:rsidRPr="00D24BE7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760" w:dyaOrig="620">
                <v:shape id="_x0000_i1154" type="#_x0000_t75" style="width:38.15pt;height:30.75pt" o:ole="">
                  <v:imagedata r:id="rId28" o:title=""/>
                </v:shape>
                <o:OLEObject Type="Embed" ProgID="Equation.DSMT4" ShapeID="_x0000_i1154" DrawAspect="Content" ObjectID="_1694546297" r:id="rId29"/>
              </w:object>
            </w:r>
          </w:p>
          <w:p w:rsidR="00D24BE7" w:rsidRDefault="00D24BE7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(iv) </w:t>
            </w:r>
            <w:r w:rsidRPr="001A684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 w:eastAsia="ko-KR" w:bidi="ta-IN"/>
              </w:rPr>
              <w:object w:dxaOrig="1359" w:dyaOrig="620">
                <v:shape id="_x0000_i1158" type="#_x0000_t75" style="width:68.9pt;height:31.4pt" o:ole="">
                  <v:imagedata r:id="rId30" o:title=""/>
                </v:shape>
                <o:OLEObject Type="Embed" ProgID="Equation.DSMT4" ShapeID="_x0000_i1158" DrawAspect="Content" ObjectID="_1694546298" r:id="rId31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 w:bidi="ta-IN"/>
              </w:rPr>
              <w:t xml:space="preserve"> </w:t>
            </w:r>
          </w:p>
        </w:tc>
      </w:tr>
      <w:tr w:rsidR="00E76F25" w:rsidTr="00DF5774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632910022"/>
            <w:lock w:val="sdtContentLocked"/>
            <w:placeholder>
              <w:docPart w:val="AF03280DF1A047B7BD6BC9A09B9BEEF3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5" w:type="dxa"/>
              </w:tcPr>
              <w:p w:rsidR="00E76F25" w:rsidRDefault="00E76F25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9</w:t>
                </w:r>
              </w:p>
            </w:tc>
          </w:sdtContent>
        </w:sdt>
        <w:tc>
          <w:tcPr>
            <w:tcW w:w="2835" w:type="dxa"/>
          </w:tcPr>
          <w:p w:rsidR="00E76F25" w:rsidRDefault="00F94ED7" w:rsidP="000C086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936287651"/>
                <w:lock w:val="sdtLocked"/>
                <w:placeholder>
                  <w:docPart w:val="68FE6D0DC89A4A76BF49A005DD862C31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24BE7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Graphs &amp; Transformations</w:t>
                </w:r>
              </w:sdtContent>
            </w:sdt>
          </w:p>
        </w:tc>
        <w:tc>
          <w:tcPr>
            <w:tcW w:w="5732" w:type="dxa"/>
          </w:tcPr>
          <w:p w:rsidR="00570595" w:rsidRDefault="00D24BE7" w:rsidP="00DF5774">
            <w:pP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a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) </w:t>
            </w:r>
            <w:r w:rsidRPr="009235C7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540" w:dyaOrig="279">
                <v:shape id="_x0000_i1159" type="#_x0000_t75" style="width:27.1pt;height:13.55pt" o:ole="">
                  <v:imagedata r:id="rId32" o:title=""/>
                </v:shape>
                <o:OLEObject Type="Embed" ProgID="Equation.DSMT4" ShapeID="_x0000_i1159" DrawAspect="Content" ObjectID="_1694546299" r:id="rId33"/>
              </w:object>
            </w:r>
            <w:r w:rsidR="00D25081"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 (ii) </w:t>
            </w:r>
            <w:r w:rsidR="00D25081" w:rsidRPr="00D25081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bidi="ta-IN"/>
              </w:rPr>
              <w:object w:dxaOrig="1020" w:dyaOrig="380">
                <v:shape id="_x0000_i1164" type="#_x0000_t75" style="width:51.1pt;height:18.45pt" o:ole="">
                  <v:imagedata r:id="rId34" o:title=""/>
                </v:shape>
                <o:OLEObject Type="Embed" ProgID="Equation.DSMT4" ShapeID="_x0000_i1164" DrawAspect="Content" ObjectID="_1694546300" r:id="rId35"/>
              </w:object>
            </w:r>
          </w:p>
          <w:p w:rsidR="00D25081" w:rsidRDefault="00D25081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>bi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) </w:t>
            </w:r>
            <w:r w:rsidRPr="00B85E63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bidi="ta-IN"/>
              </w:rPr>
              <w:object w:dxaOrig="1640" w:dyaOrig="660">
                <v:shape id="_x0000_i1165" type="#_x0000_t75" style="width:81.85pt;height:32.6pt" o:ole="">
                  <v:imagedata r:id="rId36" o:title=""/>
                </v:shape>
                <o:OLEObject Type="Embed" ProgID="Equation.DSMT4" ShapeID="_x0000_i1165" DrawAspect="Content" ObjectID="_1694546301" r:id="rId37"/>
              </w:object>
            </w:r>
          </w:p>
        </w:tc>
      </w:tr>
      <w:tr w:rsidR="00E76F25" w:rsidTr="00DF5774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879206014"/>
            <w:lock w:val="sdtContentLocked"/>
            <w:placeholder>
              <w:docPart w:val="68DFD6729F9142E7B2BC625CF98BCB86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5" w:type="dxa"/>
              </w:tcPr>
              <w:p w:rsidR="00E76F25" w:rsidRDefault="00E76F25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0</w:t>
                </w:r>
              </w:p>
            </w:tc>
          </w:sdtContent>
        </w:sdt>
        <w:tc>
          <w:tcPr>
            <w:tcW w:w="2835" w:type="dxa"/>
          </w:tcPr>
          <w:p w:rsidR="00E76F25" w:rsidRDefault="00F94ED7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811755563"/>
                <w:lock w:val="sdtLocked"/>
                <w:placeholder>
                  <w:docPart w:val="A26CF96653D04219B199AC09021016C6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25081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Differentiation &amp; Applications</w:t>
                </w:r>
              </w:sdtContent>
            </w:sdt>
          </w:p>
        </w:tc>
        <w:tc>
          <w:tcPr>
            <w:tcW w:w="5732" w:type="dxa"/>
          </w:tcPr>
          <w:p w:rsidR="00570595" w:rsidRDefault="00D25081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a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) 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ko-KR"/>
              </w:rPr>
              <w:t>k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= 2</w:t>
            </w:r>
          </w:p>
          <w:p w:rsidR="00D25081" w:rsidRPr="00D25081" w:rsidRDefault="00D25081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b) </w:t>
            </w:r>
            <w:r w:rsidRPr="00D25081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 w:eastAsia="ko-KR"/>
              </w:rPr>
              <w:object w:dxaOrig="560" w:dyaOrig="680">
                <v:shape id="_x0000_i1167" type="#_x0000_t75" style="width:28.3pt;height:33.85pt" o:ole="">
                  <v:imagedata r:id="rId38" o:title=""/>
                </v:shape>
                <o:OLEObject Type="Embed" ProgID="Equation.DSMT4" ShapeID="_x0000_i1167" DrawAspect="Content" ObjectID="_1694546302" r:id="rId39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units/s</w:t>
            </w:r>
          </w:p>
        </w:tc>
      </w:tr>
      <w:tr w:rsidR="00E76F25" w:rsidTr="00DF5774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751884049"/>
            <w:lock w:val="sdtContentLocked"/>
            <w:placeholder>
              <w:docPart w:val="ABFDE7C9182F448884C314F46BE91C91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5" w:type="dxa"/>
              </w:tcPr>
              <w:p w:rsidR="00E76F25" w:rsidRDefault="00E76F25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1</w:t>
                </w:r>
              </w:p>
            </w:tc>
          </w:sdtContent>
        </w:sdt>
        <w:tc>
          <w:tcPr>
            <w:tcW w:w="2835" w:type="dxa"/>
          </w:tcPr>
          <w:p w:rsidR="00E76F25" w:rsidRDefault="00F94ED7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018887623"/>
                <w:lock w:val="sdtLocked"/>
                <w:placeholder>
                  <w:docPart w:val="D3F1AF7EA6B740F99BE99848B93B8587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25081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APGP</w:t>
                </w:r>
              </w:sdtContent>
            </w:sdt>
          </w:p>
        </w:tc>
        <w:tc>
          <w:tcPr>
            <w:tcW w:w="5732" w:type="dxa"/>
          </w:tcPr>
          <w:p w:rsidR="00570595" w:rsidRDefault="00D25081" w:rsidP="00DF577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a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) will not   (iii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$288.28</w:t>
            </w:r>
          </w:p>
          <w:p w:rsidR="00D25081" w:rsidRPr="00D25081" w:rsidRDefault="00D25081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i) 28</w:t>
            </w:r>
            <w:r w:rsidRPr="00D25081"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(ii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east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.11</w:t>
            </w:r>
          </w:p>
        </w:tc>
      </w:tr>
      <w:tr w:rsidR="00E76F25" w:rsidTr="00DF5774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852758286"/>
            <w:lock w:val="sdtContentLocked"/>
            <w:placeholder>
              <w:docPart w:val="F1E39110A67145A8ABDE2ED3585FF6B5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5" w:type="dxa"/>
              </w:tcPr>
              <w:p w:rsidR="00E76F25" w:rsidRDefault="00E76F25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2</w:t>
                </w:r>
              </w:p>
            </w:tc>
          </w:sdtContent>
        </w:sdt>
        <w:tc>
          <w:tcPr>
            <w:tcW w:w="2835" w:type="dxa"/>
          </w:tcPr>
          <w:p w:rsidR="00E76F25" w:rsidRDefault="00F94ED7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347990361"/>
                <w:lock w:val="sdtLocked"/>
                <w:placeholder>
                  <w:docPart w:val="C6428BE9AE764060B0683D8108954094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D25081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Vectors</w:t>
                </w:r>
              </w:sdtContent>
            </w:sdt>
          </w:p>
        </w:tc>
        <w:tc>
          <w:tcPr>
            <w:tcW w:w="5732" w:type="dxa"/>
          </w:tcPr>
          <w:p w:rsidR="00B339CD" w:rsidRDefault="00F94ED7" w:rsidP="00DF5774">
            <w:pP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) </w:t>
            </w:r>
            <w:r w:rsidRPr="00583EA7">
              <w:rPr>
                <w:rFonts w:ascii="Times New Roman" w:hAnsi="Times New Roman" w:cs="Times New Roman"/>
                <w:position w:val="-50"/>
                <w:sz w:val="24"/>
                <w:szCs w:val="24"/>
                <w:lang w:val="en-US" w:bidi="ta-IN"/>
              </w:rPr>
              <w:object w:dxaOrig="1140" w:dyaOrig="1120">
                <v:shape id="_x0000_i1171" type="#_x0000_t75" style="width:57.25pt;height:56pt" o:ole="">
                  <v:imagedata r:id="rId40" o:title=""/>
                </v:shape>
                <o:OLEObject Type="Embed" ProgID="Equation.DSMT4" ShapeID="_x0000_i1171" DrawAspect="Content" ObjectID="_1694546303" r:id="rId41"/>
              </w:object>
            </w:r>
          </w:p>
          <w:p w:rsidR="00F94ED7" w:rsidRDefault="00F94ED7" w:rsidP="00DF5774">
            <w:pP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(ii) </w:t>
            </w:r>
            <w:r w:rsidRPr="00F94ED7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360" w:dyaOrig="320">
                <v:shape id="_x0000_i1173" type="#_x0000_t75" style="width:17.85pt;height:16pt" o:ole="">
                  <v:imagedata r:id="rId42" o:title=""/>
                </v:shape>
                <o:OLEObject Type="Embed" ProgID="Equation.DSMT4" ShapeID="_x0000_i1173" DrawAspect="Content" ObjectID="_1694546304" r:id="rId43"/>
              </w:object>
            </w:r>
          </w:p>
          <w:p w:rsidR="00F94ED7" w:rsidRDefault="00F94ED7" w:rsidP="00DF5774">
            <w:pP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bidi="ta-IN"/>
              </w:rPr>
              <w:t xml:space="preserve">(iii) </w:t>
            </w:r>
            <w:r w:rsidRPr="00AA0667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bidi="ta-IN"/>
              </w:rPr>
              <w:object w:dxaOrig="1240" w:dyaOrig="279">
                <v:shape id="_x0000_i1177" type="#_x0000_t75" style="width:62.15pt;height:14.15pt" o:ole="">
                  <v:imagedata r:id="rId44" o:title=""/>
                </v:shape>
                <o:OLEObject Type="Embed" ProgID="Equation.DSMT4" ShapeID="_x0000_i1177" DrawAspect="Content" ObjectID="_1694546305" r:id="rId45"/>
              </w:object>
            </w:r>
          </w:p>
          <w:p w:rsidR="00F94ED7" w:rsidRDefault="00F94ED7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v) </w:t>
            </w:r>
            <w:r w:rsidRPr="00CC5E5D">
              <w:rPr>
                <w:rFonts w:ascii="Times New Roman" w:eastAsia="Calibri" w:hAnsi="Times New Roman" w:cs="Times New Roman"/>
                <w:color w:val="333333"/>
                <w:position w:val="-50"/>
                <w:sz w:val="24"/>
                <w:szCs w:val="24"/>
                <w:lang w:val="en-US" w:bidi="ta-IN"/>
              </w:rPr>
              <w:object w:dxaOrig="2200" w:dyaOrig="1120">
                <v:shape id="_x0000_i1178" type="#_x0000_t75" style="width:110.15pt;height:56pt" o:ole="">
                  <v:imagedata r:id="rId46" o:title=""/>
                </v:shape>
                <o:OLEObject Type="Embed" ProgID="Equation.DSMT4" ShapeID="_x0000_i1178" DrawAspect="Content" ObjectID="_1694546306" r:id="rId47"/>
              </w:object>
            </w:r>
            <w:bookmarkStart w:id="0" w:name="_GoBack"/>
            <w:bookmarkEnd w:id="0"/>
          </w:p>
        </w:tc>
      </w:tr>
      <w:tr w:rsidR="00E76F25" w:rsidTr="00DF5774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512922401"/>
            <w:lock w:val="sdtContentLocked"/>
            <w:placeholder>
              <w:docPart w:val="ED28A63DFB58470ABD6EC54E8B159EA4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5" w:type="dxa"/>
              </w:tcPr>
              <w:p w:rsidR="00E76F25" w:rsidRDefault="00E76F25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3</w:t>
                </w:r>
              </w:p>
            </w:tc>
          </w:sdtContent>
        </w:sdt>
        <w:tc>
          <w:tcPr>
            <w:tcW w:w="2835" w:type="dxa"/>
          </w:tcPr>
          <w:p w:rsidR="00E76F25" w:rsidRDefault="00F94ED7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499034317"/>
                <w:lock w:val="sdtLocked"/>
                <w:placeholder>
                  <w:docPart w:val="7669D2832A5A452A8928CB023BBF9E6C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E76F25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romo Q13 Topic</w:t>
                </w:r>
              </w:sdtContent>
            </w:sdt>
          </w:p>
        </w:tc>
        <w:tc>
          <w:tcPr>
            <w:tcW w:w="5732" w:type="dxa"/>
          </w:tcPr>
          <w:p w:rsidR="00E76F25" w:rsidRDefault="00E76F25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E76F25" w:rsidTr="00DF5774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608865336"/>
            <w:lock w:val="sdtContentLocked"/>
            <w:placeholder>
              <w:docPart w:val="27F05B1C6E6D45C48C57F1F3CB6BF85B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5" w:type="dxa"/>
              </w:tcPr>
              <w:p w:rsidR="00E76F25" w:rsidRDefault="00E76F25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4</w:t>
                </w:r>
              </w:p>
            </w:tc>
          </w:sdtContent>
        </w:sdt>
        <w:tc>
          <w:tcPr>
            <w:tcW w:w="2835" w:type="dxa"/>
          </w:tcPr>
          <w:p w:rsidR="00E76F25" w:rsidRDefault="00F94ED7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427968254"/>
                <w:lock w:val="sdtLocked"/>
                <w:placeholder>
                  <w:docPart w:val="06906DE53DA1401292A56D473F0ECBAF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E76F25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romo Q14 Topic</w:t>
                </w:r>
              </w:sdtContent>
            </w:sdt>
          </w:p>
        </w:tc>
        <w:tc>
          <w:tcPr>
            <w:tcW w:w="5732" w:type="dxa"/>
          </w:tcPr>
          <w:p w:rsidR="00E76F25" w:rsidRDefault="00E76F25" w:rsidP="00DF577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</w:tbl>
    <w:p w:rsidR="009761C4" w:rsidRDefault="009761C4"/>
    <w:p w:rsidR="003306BA" w:rsidRDefault="003306BA"/>
    <w:sectPr w:rsidR="003306B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1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5FC2"/>
    <w:rsid w:val="000023CC"/>
    <w:rsid w:val="00004AC7"/>
    <w:rsid w:val="00015E39"/>
    <w:rsid w:val="000162A0"/>
    <w:rsid w:val="0002382A"/>
    <w:rsid w:val="000246D4"/>
    <w:rsid w:val="00030181"/>
    <w:rsid w:val="00032EE0"/>
    <w:rsid w:val="00034697"/>
    <w:rsid w:val="0003577D"/>
    <w:rsid w:val="00036496"/>
    <w:rsid w:val="000453B5"/>
    <w:rsid w:val="0004543C"/>
    <w:rsid w:val="000503D6"/>
    <w:rsid w:val="000518D1"/>
    <w:rsid w:val="00053388"/>
    <w:rsid w:val="00053A10"/>
    <w:rsid w:val="0005582F"/>
    <w:rsid w:val="00055F33"/>
    <w:rsid w:val="000560BC"/>
    <w:rsid w:val="00057C09"/>
    <w:rsid w:val="00057DB8"/>
    <w:rsid w:val="000611FB"/>
    <w:rsid w:val="00063F2F"/>
    <w:rsid w:val="00066022"/>
    <w:rsid w:val="0007234E"/>
    <w:rsid w:val="000744CD"/>
    <w:rsid w:val="000772EB"/>
    <w:rsid w:val="0008535F"/>
    <w:rsid w:val="00090A9C"/>
    <w:rsid w:val="0009120F"/>
    <w:rsid w:val="00094F04"/>
    <w:rsid w:val="000962D5"/>
    <w:rsid w:val="00096A72"/>
    <w:rsid w:val="000A05A3"/>
    <w:rsid w:val="000A1B6E"/>
    <w:rsid w:val="000A3D87"/>
    <w:rsid w:val="000A44FA"/>
    <w:rsid w:val="000A4880"/>
    <w:rsid w:val="000A685F"/>
    <w:rsid w:val="000B1823"/>
    <w:rsid w:val="000B332C"/>
    <w:rsid w:val="000B674A"/>
    <w:rsid w:val="000C0862"/>
    <w:rsid w:val="000C25D5"/>
    <w:rsid w:val="000C6CE9"/>
    <w:rsid w:val="000D0A74"/>
    <w:rsid w:val="000D0DDD"/>
    <w:rsid w:val="000D60D4"/>
    <w:rsid w:val="000D6BDE"/>
    <w:rsid w:val="000D6DEA"/>
    <w:rsid w:val="000E20F4"/>
    <w:rsid w:val="000E4191"/>
    <w:rsid w:val="000E4437"/>
    <w:rsid w:val="000E4CC7"/>
    <w:rsid w:val="000F08DC"/>
    <w:rsid w:val="000F0914"/>
    <w:rsid w:val="000F30F2"/>
    <w:rsid w:val="00102657"/>
    <w:rsid w:val="001026E6"/>
    <w:rsid w:val="00105850"/>
    <w:rsid w:val="001076BF"/>
    <w:rsid w:val="0011014A"/>
    <w:rsid w:val="00110BEB"/>
    <w:rsid w:val="001200B8"/>
    <w:rsid w:val="001244B2"/>
    <w:rsid w:val="00124979"/>
    <w:rsid w:val="00133EE9"/>
    <w:rsid w:val="00135CA2"/>
    <w:rsid w:val="00136666"/>
    <w:rsid w:val="0014148E"/>
    <w:rsid w:val="00142B41"/>
    <w:rsid w:val="001436EA"/>
    <w:rsid w:val="001504A7"/>
    <w:rsid w:val="00153A77"/>
    <w:rsid w:val="0015534A"/>
    <w:rsid w:val="001562DC"/>
    <w:rsid w:val="0017208F"/>
    <w:rsid w:val="001725F3"/>
    <w:rsid w:val="001742E4"/>
    <w:rsid w:val="001768B5"/>
    <w:rsid w:val="00187BC2"/>
    <w:rsid w:val="00187F99"/>
    <w:rsid w:val="0019040F"/>
    <w:rsid w:val="00190D6A"/>
    <w:rsid w:val="00194908"/>
    <w:rsid w:val="00194969"/>
    <w:rsid w:val="00195593"/>
    <w:rsid w:val="001A13CC"/>
    <w:rsid w:val="001A1640"/>
    <w:rsid w:val="001A1DE3"/>
    <w:rsid w:val="001A209C"/>
    <w:rsid w:val="001A2C2F"/>
    <w:rsid w:val="001A4017"/>
    <w:rsid w:val="001A4E01"/>
    <w:rsid w:val="001A4FE9"/>
    <w:rsid w:val="001A58E7"/>
    <w:rsid w:val="001B004A"/>
    <w:rsid w:val="001B3455"/>
    <w:rsid w:val="001B72EC"/>
    <w:rsid w:val="001C162D"/>
    <w:rsid w:val="001D0D96"/>
    <w:rsid w:val="001D0E9B"/>
    <w:rsid w:val="001D1164"/>
    <w:rsid w:val="001D79CB"/>
    <w:rsid w:val="001E09EB"/>
    <w:rsid w:val="001E239C"/>
    <w:rsid w:val="001E25FE"/>
    <w:rsid w:val="001E4775"/>
    <w:rsid w:val="001E4B8F"/>
    <w:rsid w:val="001E4E45"/>
    <w:rsid w:val="001F4AFB"/>
    <w:rsid w:val="001F6367"/>
    <w:rsid w:val="001F7069"/>
    <w:rsid w:val="0020184F"/>
    <w:rsid w:val="00203002"/>
    <w:rsid w:val="002107EE"/>
    <w:rsid w:val="00211059"/>
    <w:rsid w:val="002119B2"/>
    <w:rsid w:val="00212EDE"/>
    <w:rsid w:val="00213D60"/>
    <w:rsid w:val="00231A2C"/>
    <w:rsid w:val="00232C9D"/>
    <w:rsid w:val="00234554"/>
    <w:rsid w:val="0023628F"/>
    <w:rsid w:val="002470C6"/>
    <w:rsid w:val="00250A01"/>
    <w:rsid w:val="0025321B"/>
    <w:rsid w:val="00255FC8"/>
    <w:rsid w:val="0025786D"/>
    <w:rsid w:val="00257FE5"/>
    <w:rsid w:val="0026385E"/>
    <w:rsid w:val="00265A4E"/>
    <w:rsid w:val="002733EB"/>
    <w:rsid w:val="0027582A"/>
    <w:rsid w:val="00285199"/>
    <w:rsid w:val="002855FC"/>
    <w:rsid w:val="00287311"/>
    <w:rsid w:val="00291520"/>
    <w:rsid w:val="00294AB4"/>
    <w:rsid w:val="00297BF7"/>
    <w:rsid w:val="002A088C"/>
    <w:rsid w:val="002A152B"/>
    <w:rsid w:val="002A6236"/>
    <w:rsid w:val="002B1AB5"/>
    <w:rsid w:val="002B257B"/>
    <w:rsid w:val="002B6251"/>
    <w:rsid w:val="002B758E"/>
    <w:rsid w:val="002C0BEE"/>
    <w:rsid w:val="002C12D6"/>
    <w:rsid w:val="002C165D"/>
    <w:rsid w:val="002C363C"/>
    <w:rsid w:val="002C61FD"/>
    <w:rsid w:val="002C6E24"/>
    <w:rsid w:val="002C7465"/>
    <w:rsid w:val="002D10D5"/>
    <w:rsid w:val="002D1CE3"/>
    <w:rsid w:val="002D69E9"/>
    <w:rsid w:val="002E338A"/>
    <w:rsid w:val="002E59F6"/>
    <w:rsid w:val="002F0992"/>
    <w:rsid w:val="002F5D55"/>
    <w:rsid w:val="002F6624"/>
    <w:rsid w:val="00310817"/>
    <w:rsid w:val="0031252F"/>
    <w:rsid w:val="00312EA0"/>
    <w:rsid w:val="003166EB"/>
    <w:rsid w:val="0033038C"/>
    <w:rsid w:val="003306BA"/>
    <w:rsid w:val="00330E59"/>
    <w:rsid w:val="00331307"/>
    <w:rsid w:val="0034089D"/>
    <w:rsid w:val="00343F2C"/>
    <w:rsid w:val="003478EC"/>
    <w:rsid w:val="00353AF8"/>
    <w:rsid w:val="00354CAA"/>
    <w:rsid w:val="003556A7"/>
    <w:rsid w:val="003562D9"/>
    <w:rsid w:val="00362C1A"/>
    <w:rsid w:val="00363366"/>
    <w:rsid w:val="00365DD9"/>
    <w:rsid w:val="003773DF"/>
    <w:rsid w:val="0038066C"/>
    <w:rsid w:val="00381244"/>
    <w:rsid w:val="00385279"/>
    <w:rsid w:val="00391C77"/>
    <w:rsid w:val="00397D1C"/>
    <w:rsid w:val="003A09F5"/>
    <w:rsid w:val="003A4A00"/>
    <w:rsid w:val="003A6707"/>
    <w:rsid w:val="003B02B4"/>
    <w:rsid w:val="003B0E21"/>
    <w:rsid w:val="003B0F1A"/>
    <w:rsid w:val="003B0F91"/>
    <w:rsid w:val="003B2191"/>
    <w:rsid w:val="003B3034"/>
    <w:rsid w:val="003B382E"/>
    <w:rsid w:val="003C0D9B"/>
    <w:rsid w:val="003C24DA"/>
    <w:rsid w:val="003C3B01"/>
    <w:rsid w:val="003C3B15"/>
    <w:rsid w:val="003C60A6"/>
    <w:rsid w:val="003C7BCE"/>
    <w:rsid w:val="003D2AA9"/>
    <w:rsid w:val="003D55CF"/>
    <w:rsid w:val="003D69D7"/>
    <w:rsid w:val="003E0F80"/>
    <w:rsid w:val="003E25B3"/>
    <w:rsid w:val="003E5258"/>
    <w:rsid w:val="003E55CD"/>
    <w:rsid w:val="003E5B35"/>
    <w:rsid w:val="003F12E8"/>
    <w:rsid w:val="003F1DF9"/>
    <w:rsid w:val="003F3037"/>
    <w:rsid w:val="003F33AD"/>
    <w:rsid w:val="00407A1F"/>
    <w:rsid w:val="004119AA"/>
    <w:rsid w:val="00413A70"/>
    <w:rsid w:val="00413EE0"/>
    <w:rsid w:val="00421F59"/>
    <w:rsid w:val="00422B17"/>
    <w:rsid w:val="00423A3E"/>
    <w:rsid w:val="00425EAB"/>
    <w:rsid w:val="00430FDA"/>
    <w:rsid w:val="00434C8F"/>
    <w:rsid w:val="00442E14"/>
    <w:rsid w:val="00445125"/>
    <w:rsid w:val="00447EBD"/>
    <w:rsid w:val="004514CA"/>
    <w:rsid w:val="004515F2"/>
    <w:rsid w:val="004521DE"/>
    <w:rsid w:val="004522DE"/>
    <w:rsid w:val="00452B0D"/>
    <w:rsid w:val="00453A0C"/>
    <w:rsid w:val="004567D6"/>
    <w:rsid w:val="00461E80"/>
    <w:rsid w:val="004639B8"/>
    <w:rsid w:val="00465AB9"/>
    <w:rsid w:val="0046695F"/>
    <w:rsid w:val="00466DD3"/>
    <w:rsid w:val="00471467"/>
    <w:rsid w:val="00472B2C"/>
    <w:rsid w:val="0048212F"/>
    <w:rsid w:val="00482F19"/>
    <w:rsid w:val="00486643"/>
    <w:rsid w:val="00486D5D"/>
    <w:rsid w:val="00494C18"/>
    <w:rsid w:val="00496537"/>
    <w:rsid w:val="0049770C"/>
    <w:rsid w:val="004A5AE7"/>
    <w:rsid w:val="004B02FA"/>
    <w:rsid w:val="004B1FB2"/>
    <w:rsid w:val="004B41B1"/>
    <w:rsid w:val="004B4AA7"/>
    <w:rsid w:val="004B579A"/>
    <w:rsid w:val="004B64F1"/>
    <w:rsid w:val="004B6F64"/>
    <w:rsid w:val="004B6FCA"/>
    <w:rsid w:val="004C2F57"/>
    <w:rsid w:val="004D4367"/>
    <w:rsid w:val="004D67F3"/>
    <w:rsid w:val="004D7129"/>
    <w:rsid w:val="004E0479"/>
    <w:rsid w:val="004E19A1"/>
    <w:rsid w:val="004E76D6"/>
    <w:rsid w:val="004F0550"/>
    <w:rsid w:val="004F0774"/>
    <w:rsid w:val="004F0C66"/>
    <w:rsid w:val="004F1154"/>
    <w:rsid w:val="004F52C7"/>
    <w:rsid w:val="00500090"/>
    <w:rsid w:val="00500FCC"/>
    <w:rsid w:val="0050186C"/>
    <w:rsid w:val="00502F99"/>
    <w:rsid w:val="00510B2F"/>
    <w:rsid w:val="00511595"/>
    <w:rsid w:val="00512291"/>
    <w:rsid w:val="00520ACD"/>
    <w:rsid w:val="005228AE"/>
    <w:rsid w:val="00524D39"/>
    <w:rsid w:val="0053037B"/>
    <w:rsid w:val="00532C9C"/>
    <w:rsid w:val="00532D66"/>
    <w:rsid w:val="00536463"/>
    <w:rsid w:val="00537B15"/>
    <w:rsid w:val="0054501A"/>
    <w:rsid w:val="0055170F"/>
    <w:rsid w:val="00553504"/>
    <w:rsid w:val="005602D0"/>
    <w:rsid w:val="00561C05"/>
    <w:rsid w:val="00564EC1"/>
    <w:rsid w:val="00570595"/>
    <w:rsid w:val="005726CF"/>
    <w:rsid w:val="0057456A"/>
    <w:rsid w:val="005763E4"/>
    <w:rsid w:val="00576891"/>
    <w:rsid w:val="0058161F"/>
    <w:rsid w:val="00581D95"/>
    <w:rsid w:val="00583F5A"/>
    <w:rsid w:val="005909DC"/>
    <w:rsid w:val="00594761"/>
    <w:rsid w:val="005953E7"/>
    <w:rsid w:val="00596008"/>
    <w:rsid w:val="005A7E3F"/>
    <w:rsid w:val="005B08AF"/>
    <w:rsid w:val="005B13D7"/>
    <w:rsid w:val="005B36FC"/>
    <w:rsid w:val="005B4ABC"/>
    <w:rsid w:val="005B5DA7"/>
    <w:rsid w:val="005C2C66"/>
    <w:rsid w:val="005C3034"/>
    <w:rsid w:val="005C483A"/>
    <w:rsid w:val="005C4977"/>
    <w:rsid w:val="005C62C3"/>
    <w:rsid w:val="005C6F45"/>
    <w:rsid w:val="005D01CA"/>
    <w:rsid w:val="005D2923"/>
    <w:rsid w:val="005D6940"/>
    <w:rsid w:val="005D7172"/>
    <w:rsid w:val="005E1638"/>
    <w:rsid w:val="005E67CD"/>
    <w:rsid w:val="005E7B92"/>
    <w:rsid w:val="005F2468"/>
    <w:rsid w:val="005F2531"/>
    <w:rsid w:val="005F45FE"/>
    <w:rsid w:val="005F7C70"/>
    <w:rsid w:val="0061010B"/>
    <w:rsid w:val="006157F7"/>
    <w:rsid w:val="006249F2"/>
    <w:rsid w:val="00632D29"/>
    <w:rsid w:val="006403C2"/>
    <w:rsid w:val="006444F7"/>
    <w:rsid w:val="00645DF5"/>
    <w:rsid w:val="006461D8"/>
    <w:rsid w:val="006504FB"/>
    <w:rsid w:val="00650CC0"/>
    <w:rsid w:val="00653B15"/>
    <w:rsid w:val="006546F5"/>
    <w:rsid w:val="00655A6B"/>
    <w:rsid w:val="00655BB0"/>
    <w:rsid w:val="00657DB3"/>
    <w:rsid w:val="006643D8"/>
    <w:rsid w:val="00665162"/>
    <w:rsid w:val="006666CC"/>
    <w:rsid w:val="0067148C"/>
    <w:rsid w:val="0067724B"/>
    <w:rsid w:val="006772B3"/>
    <w:rsid w:val="00681865"/>
    <w:rsid w:val="00683A0C"/>
    <w:rsid w:val="006A0BCC"/>
    <w:rsid w:val="006A1780"/>
    <w:rsid w:val="006A1D7F"/>
    <w:rsid w:val="006A2E65"/>
    <w:rsid w:val="006A5B21"/>
    <w:rsid w:val="006B1EB3"/>
    <w:rsid w:val="006B4F75"/>
    <w:rsid w:val="006C0E09"/>
    <w:rsid w:val="006C195D"/>
    <w:rsid w:val="006C3B83"/>
    <w:rsid w:val="006C6BEE"/>
    <w:rsid w:val="006C7613"/>
    <w:rsid w:val="006C7F7B"/>
    <w:rsid w:val="006D23B5"/>
    <w:rsid w:val="006D4FCA"/>
    <w:rsid w:val="006D521B"/>
    <w:rsid w:val="006D6F71"/>
    <w:rsid w:val="006E0BDD"/>
    <w:rsid w:val="006E19DF"/>
    <w:rsid w:val="006E3A31"/>
    <w:rsid w:val="006F098D"/>
    <w:rsid w:val="006F27BC"/>
    <w:rsid w:val="006F77FA"/>
    <w:rsid w:val="007004AA"/>
    <w:rsid w:val="00702F04"/>
    <w:rsid w:val="00703AC5"/>
    <w:rsid w:val="007048A2"/>
    <w:rsid w:val="00705780"/>
    <w:rsid w:val="00706E18"/>
    <w:rsid w:val="00710C71"/>
    <w:rsid w:val="00711BE2"/>
    <w:rsid w:val="00714B37"/>
    <w:rsid w:val="007253BB"/>
    <w:rsid w:val="007323F2"/>
    <w:rsid w:val="00733CF7"/>
    <w:rsid w:val="00743675"/>
    <w:rsid w:val="00747AE5"/>
    <w:rsid w:val="00754412"/>
    <w:rsid w:val="00754725"/>
    <w:rsid w:val="00757007"/>
    <w:rsid w:val="0076627E"/>
    <w:rsid w:val="0076660E"/>
    <w:rsid w:val="00770AAC"/>
    <w:rsid w:val="00771ABA"/>
    <w:rsid w:val="00771C41"/>
    <w:rsid w:val="00774FD6"/>
    <w:rsid w:val="00775F87"/>
    <w:rsid w:val="00780989"/>
    <w:rsid w:val="007812C9"/>
    <w:rsid w:val="00781819"/>
    <w:rsid w:val="00786C05"/>
    <w:rsid w:val="007904D6"/>
    <w:rsid w:val="007920B4"/>
    <w:rsid w:val="007936F0"/>
    <w:rsid w:val="00794C21"/>
    <w:rsid w:val="00797166"/>
    <w:rsid w:val="00797899"/>
    <w:rsid w:val="007A096B"/>
    <w:rsid w:val="007A2CB9"/>
    <w:rsid w:val="007A668C"/>
    <w:rsid w:val="007B0707"/>
    <w:rsid w:val="007B2945"/>
    <w:rsid w:val="007B4F85"/>
    <w:rsid w:val="007B5810"/>
    <w:rsid w:val="007C08E0"/>
    <w:rsid w:val="007C39E5"/>
    <w:rsid w:val="007C6C20"/>
    <w:rsid w:val="007D6291"/>
    <w:rsid w:val="007D660D"/>
    <w:rsid w:val="007D6E43"/>
    <w:rsid w:val="007E01CD"/>
    <w:rsid w:val="007E0546"/>
    <w:rsid w:val="007E0B39"/>
    <w:rsid w:val="007E163F"/>
    <w:rsid w:val="007F1A68"/>
    <w:rsid w:val="007F3A5D"/>
    <w:rsid w:val="007F605D"/>
    <w:rsid w:val="007F62B1"/>
    <w:rsid w:val="007F746C"/>
    <w:rsid w:val="007F74A8"/>
    <w:rsid w:val="00800A38"/>
    <w:rsid w:val="00800C4C"/>
    <w:rsid w:val="00804A97"/>
    <w:rsid w:val="00804B7E"/>
    <w:rsid w:val="00810F86"/>
    <w:rsid w:val="00812BD2"/>
    <w:rsid w:val="00814CB5"/>
    <w:rsid w:val="00815CED"/>
    <w:rsid w:val="00816FF0"/>
    <w:rsid w:val="00823647"/>
    <w:rsid w:val="00823CD0"/>
    <w:rsid w:val="0082475B"/>
    <w:rsid w:val="008260C7"/>
    <w:rsid w:val="00826ED8"/>
    <w:rsid w:val="00835455"/>
    <w:rsid w:val="008355F2"/>
    <w:rsid w:val="00836333"/>
    <w:rsid w:val="00843597"/>
    <w:rsid w:val="00851390"/>
    <w:rsid w:val="0085155B"/>
    <w:rsid w:val="00851E19"/>
    <w:rsid w:val="00853973"/>
    <w:rsid w:val="00856B9E"/>
    <w:rsid w:val="00857931"/>
    <w:rsid w:val="008614DA"/>
    <w:rsid w:val="00863634"/>
    <w:rsid w:val="00864679"/>
    <w:rsid w:val="00864BAD"/>
    <w:rsid w:val="00864D05"/>
    <w:rsid w:val="00870CB1"/>
    <w:rsid w:val="00872728"/>
    <w:rsid w:val="008741A1"/>
    <w:rsid w:val="008755DB"/>
    <w:rsid w:val="00876DE2"/>
    <w:rsid w:val="00880BF7"/>
    <w:rsid w:val="0088418E"/>
    <w:rsid w:val="008873B8"/>
    <w:rsid w:val="00892EF8"/>
    <w:rsid w:val="00893041"/>
    <w:rsid w:val="00897608"/>
    <w:rsid w:val="00897ABD"/>
    <w:rsid w:val="008A2816"/>
    <w:rsid w:val="008A2B2B"/>
    <w:rsid w:val="008A2D20"/>
    <w:rsid w:val="008A5469"/>
    <w:rsid w:val="008A6007"/>
    <w:rsid w:val="008A64B7"/>
    <w:rsid w:val="008B0B73"/>
    <w:rsid w:val="008B15B0"/>
    <w:rsid w:val="008B3166"/>
    <w:rsid w:val="008B39A9"/>
    <w:rsid w:val="008B6998"/>
    <w:rsid w:val="008B788C"/>
    <w:rsid w:val="008B7CF7"/>
    <w:rsid w:val="008B7EAC"/>
    <w:rsid w:val="008C0E31"/>
    <w:rsid w:val="008C2020"/>
    <w:rsid w:val="008C436D"/>
    <w:rsid w:val="008C5B5C"/>
    <w:rsid w:val="008D2AC3"/>
    <w:rsid w:val="008D3BDD"/>
    <w:rsid w:val="008E1A99"/>
    <w:rsid w:val="008E3101"/>
    <w:rsid w:val="008E3265"/>
    <w:rsid w:val="008F2736"/>
    <w:rsid w:val="008F30A9"/>
    <w:rsid w:val="008F34CD"/>
    <w:rsid w:val="008F46A8"/>
    <w:rsid w:val="008F4AEE"/>
    <w:rsid w:val="00904F2E"/>
    <w:rsid w:val="009141CC"/>
    <w:rsid w:val="00914911"/>
    <w:rsid w:val="00914BF4"/>
    <w:rsid w:val="00914FFA"/>
    <w:rsid w:val="00915E5A"/>
    <w:rsid w:val="00925F18"/>
    <w:rsid w:val="00926751"/>
    <w:rsid w:val="00930590"/>
    <w:rsid w:val="00935E99"/>
    <w:rsid w:val="0094600C"/>
    <w:rsid w:val="009464FC"/>
    <w:rsid w:val="00947B87"/>
    <w:rsid w:val="00956B85"/>
    <w:rsid w:val="00956EFC"/>
    <w:rsid w:val="009622E9"/>
    <w:rsid w:val="00962D93"/>
    <w:rsid w:val="00964FFE"/>
    <w:rsid w:val="00965E37"/>
    <w:rsid w:val="00970B28"/>
    <w:rsid w:val="0097407F"/>
    <w:rsid w:val="009761C4"/>
    <w:rsid w:val="00976443"/>
    <w:rsid w:val="0097732A"/>
    <w:rsid w:val="00981FA1"/>
    <w:rsid w:val="0098282A"/>
    <w:rsid w:val="00984A97"/>
    <w:rsid w:val="00987C59"/>
    <w:rsid w:val="00990083"/>
    <w:rsid w:val="00995004"/>
    <w:rsid w:val="00995EBA"/>
    <w:rsid w:val="00996ED8"/>
    <w:rsid w:val="009979A9"/>
    <w:rsid w:val="009A0765"/>
    <w:rsid w:val="009A3E40"/>
    <w:rsid w:val="009B2E3C"/>
    <w:rsid w:val="009B4526"/>
    <w:rsid w:val="009B6F36"/>
    <w:rsid w:val="009C033C"/>
    <w:rsid w:val="009C3051"/>
    <w:rsid w:val="009C416F"/>
    <w:rsid w:val="009C4564"/>
    <w:rsid w:val="009C5076"/>
    <w:rsid w:val="009C7300"/>
    <w:rsid w:val="009C7C04"/>
    <w:rsid w:val="009D1641"/>
    <w:rsid w:val="009D2A01"/>
    <w:rsid w:val="009D2F47"/>
    <w:rsid w:val="009D5984"/>
    <w:rsid w:val="009D6659"/>
    <w:rsid w:val="009D7BEB"/>
    <w:rsid w:val="009D7F61"/>
    <w:rsid w:val="009F34B0"/>
    <w:rsid w:val="009F3ECC"/>
    <w:rsid w:val="009F5CFD"/>
    <w:rsid w:val="00A05211"/>
    <w:rsid w:val="00A0542B"/>
    <w:rsid w:val="00A06342"/>
    <w:rsid w:val="00A12429"/>
    <w:rsid w:val="00A12BD4"/>
    <w:rsid w:val="00A1397C"/>
    <w:rsid w:val="00A169C9"/>
    <w:rsid w:val="00A16C9C"/>
    <w:rsid w:val="00A17562"/>
    <w:rsid w:val="00A21264"/>
    <w:rsid w:val="00A24659"/>
    <w:rsid w:val="00A24680"/>
    <w:rsid w:val="00A24A3A"/>
    <w:rsid w:val="00A26C55"/>
    <w:rsid w:val="00A27C13"/>
    <w:rsid w:val="00A31D6B"/>
    <w:rsid w:val="00A323EE"/>
    <w:rsid w:val="00A366C1"/>
    <w:rsid w:val="00A44397"/>
    <w:rsid w:val="00A47BA4"/>
    <w:rsid w:val="00A52827"/>
    <w:rsid w:val="00A54317"/>
    <w:rsid w:val="00A543D1"/>
    <w:rsid w:val="00A5707D"/>
    <w:rsid w:val="00A60C6B"/>
    <w:rsid w:val="00A61EA2"/>
    <w:rsid w:val="00A65553"/>
    <w:rsid w:val="00A70AC8"/>
    <w:rsid w:val="00A70C2D"/>
    <w:rsid w:val="00A7410F"/>
    <w:rsid w:val="00A75299"/>
    <w:rsid w:val="00A757D8"/>
    <w:rsid w:val="00A76D25"/>
    <w:rsid w:val="00A77314"/>
    <w:rsid w:val="00A8035C"/>
    <w:rsid w:val="00A81115"/>
    <w:rsid w:val="00A8589B"/>
    <w:rsid w:val="00A85BBF"/>
    <w:rsid w:val="00A940EA"/>
    <w:rsid w:val="00A9506D"/>
    <w:rsid w:val="00A974AE"/>
    <w:rsid w:val="00AA3538"/>
    <w:rsid w:val="00AA51D4"/>
    <w:rsid w:val="00AB2381"/>
    <w:rsid w:val="00AB27A3"/>
    <w:rsid w:val="00AB78DC"/>
    <w:rsid w:val="00AC0536"/>
    <w:rsid w:val="00AC113D"/>
    <w:rsid w:val="00AC6912"/>
    <w:rsid w:val="00AD2ADC"/>
    <w:rsid w:val="00AD53B0"/>
    <w:rsid w:val="00AD6556"/>
    <w:rsid w:val="00AD7F62"/>
    <w:rsid w:val="00AE0E34"/>
    <w:rsid w:val="00AE1282"/>
    <w:rsid w:val="00AE3C7C"/>
    <w:rsid w:val="00AE6F6F"/>
    <w:rsid w:val="00AF2A7B"/>
    <w:rsid w:val="00AF5A52"/>
    <w:rsid w:val="00AF7CFE"/>
    <w:rsid w:val="00B00E8E"/>
    <w:rsid w:val="00B11147"/>
    <w:rsid w:val="00B11157"/>
    <w:rsid w:val="00B12918"/>
    <w:rsid w:val="00B139BB"/>
    <w:rsid w:val="00B15409"/>
    <w:rsid w:val="00B17050"/>
    <w:rsid w:val="00B175F7"/>
    <w:rsid w:val="00B30EA0"/>
    <w:rsid w:val="00B339CD"/>
    <w:rsid w:val="00B35E31"/>
    <w:rsid w:val="00B37594"/>
    <w:rsid w:val="00B41ADA"/>
    <w:rsid w:val="00B45BCA"/>
    <w:rsid w:val="00B47389"/>
    <w:rsid w:val="00B50448"/>
    <w:rsid w:val="00B55D34"/>
    <w:rsid w:val="00B57945"/>
    <w:rsid w:val="00B62150"/>
    <w:rsid w:val="00B73032"/>
    <w:rsid w:val="00B76539"/>
    <w:rsid w:val="00B76D74"/>
    <w:rsid w:val="00B85A60"/>
    <w:rsid w:val="00BA35E6"/>
    <w:rsid w:val="00BA6403"/>
    <w:rsid w:val="00BB1808"/>
    <w:rsid w:val="00BB2056"/>
    <w:rsid w:val="00BB2DD8"/>
    <w:rsid w:val="00BB3492"/>
    <w:rsid w:val="00BB361A"/>
    <w:rsid w:val="00BB3F60"/>
    <w:rsid w:val="00BB4363"/>
    <w:rsid w:val="00BB4987"/>
    <w:rsid w:val="00BB7F53"/>
    <w:rsid w:val="00BC329F"/>
    <w:rsid w:val="00BC3CC4"/>
    <w:rsid w:val="00BD2F00"/>
    <w:rsid w:val="00BD4806"/>
    <w:rsid w:val="00BE19E5"/>
    <w:rsid w:val="00BE4578"/>
    <w:rsid w:val="00BE5829"/>
    <w:rsid w:val="00BE7881"/>
    <w:rsid w:val="00BF0796"/>
    <w:rsid w:val="00BF1460"/>
    <w:rsid w:val="00BF16C2"/>
    <w:rsid w:val="00BF1E7B"/>
    <w:rsid w:val="00BF3B0C"/>
    <w:rsid w:val="00BF4851"/>
    <w:rsid w:val="00BF6B47"/>
    <w:rsid w:val="00C0062E"/>
    <w:rsid w:val="00C03194"/>
    <w:rsid w:val="00C04FF0"/>
    <w:rsid w:val="00C10F70"/>
    <w:rsid w:val="00C1130C"/>
    <w:rsid w:val="00C15239"/>
    <w:rsid w:val="00C15C93"/>
    <w:rsid w:val="00C204EA"/>
    <w:rsid w:val="00C22F9E"/>
    <w:rsid w:val="00C24151"/>
    <w:rsid w:val="00C25215"/>
    <w:rsid w:val="00C2532F"/>
    <w:rsid w:val="00C26DE6"/>
    <w:rsid w:val="00C2757D"/>
    <w:rsid w:val="00C2774B"/>
    <w:rsid w:val="00C32EB3"/>
    <w:rsid w:val="00C35A04"/>
    <w:rsid w:val="00C35AFF"/>
    <w:rsid w:val="00C36F23"/>
    <w:rsid w:val="00C37216"/>
    <w:rsid w:val="00C4106B"/>
    <w:rsid w:val="00C420F7"/>
    <w:rsid w:val="00C4555F"/>
    <w:rsid w:val="00C45706"/>
    <w:rsid w:val="00C47B01"/>
    <w:rsid w:val="00C524F6"/>
    <w:rsid w:val="00C530C6"/>
    <w:rsid w:val="00C55794"/>
    <w:rsid w:val="00C56AFD"/>
    <w:rsid w:val="00C56ED1"/>
    <w:rsid w:val="00C603FF"/>
    <w:rsid w:val="00C64EF9"/>
    <w:rsid w:val="00C65143"/>
    <w:rsid w:val="00C70E8D"/>
    <w:rsid w:val="00C769A1"/>
    <w:rsid w:val="00C822B5"/>
    <w:rsid w:val="00C824A3"/>
    <w:rsid w:val="00C82B0E"/>
    <w:rsid w:val="00C838D9"/>
    <w:rsid w:val="00C850C4"/>
    <w:rsid w:val="00C8723A"/>
    <w:rsid w:val="00C9326B"/>
    <w:rsid w:val="00C941F8"/>
    <w:rsid w:val="00C945F5"/>
    <w:rsid w:val="00C97148"/>
    <w:rsid w:val="00CA0D2D"/>
    <w:rsid w:val="00CA10F1"/>
    <w:rsid w:val="00CA2F45"/>
    <w:rsid w:val="00CA4377"/>
    <w:rsid w:val="00CA4543"/>
    <w:rsid w:val="00CA478A"/>
    <w:rsid w:val="00CA7C2D"/>
    <w:rsid w:val="00CB25F7"/>
    <w:rsid w:val="00CB3DC7"/>
    <w:rsid w:val="00CB496A"/>
    <w:rsid w:val="00CC0E54"/>
    <w:rsid w:val="00CC1AFB"/>
    <w:rsid w:val="00CC6A6E"/>
    <w:rsid w:val="00CD1238"/>
    <w:rsid w:val="00CD352E"/>
    <w:rsid w:val="00CD3F30"/>
    <w:rsid w:val="00CD5858"/>
    <w:rsid w:val="00CD643B"/>
    <w:rsid w:val="00CD677E"/>
    <w:rsid w:val="00CD780F"/>
    <w:rsid w:val="00CD7921"/>
    <w:rsid w:val="00CE2088"/>
    <w:rsid w:val="00CE2497"/>
    <w:rsid w:val="00CE6DA7"/>
    <w:rsid w:val="00CF1BFD"/>
    <w:rsid w:val="00CF1D4A"/>
    <w:rsid w:val="00CF39AA"/>
    <w:rsid w:val="00CF57B5"/>
    <w:rsid w:val="00CF5A46"/>
    <w:rsid w:val="00CF6944"/>
    <w:rsid w:val="00D00AE8"/>
    <w:rsid w:val="00D00E2E"/>
    <w:rsid w:val="00D03D47"/>
    <w:rsid w:val="00D103A1"/>
    <w:rsid w:val="00D10F7E"/>
    <w:rsid w:val="00D1484A"/>
    <w:rsid w:val="00D14B97"/>
    <w:rsid w:val="00D16AD7"/>
    <w:rsid w:val="00D17FB3"/>
    <w:rsid w:val="00D22CFB"/>
    <w:rsid w:val="00D23D21"/>
    <w:rsid w:val="00D24BE7"/>
    <w:rsid w:val="00D25081"/>
    <w:rsid w:val="00D274E6"/>
    <w:rsid w:val="00D30AEA"/>
    <w:rsid w:val="00D30CD4"/>
    <w:rsid w:val="00D31908"/>
    <w:rsid w:val="00D37317"/>
    <w:rsid w:val="00D40348"/>
    <w:rsid w:val="00D41E78"/>
    <w:rsid w:val="00D4557A"/>
    <w:rsid w:val="00D53A37"/>
    <w:rsid w:val="00D569B6"/>
    <w:rsid w:val="00D61CEE"/>
    <w:rsid w:val="00D62AD7"/>
    <w:rsid w:val="00D64E7B"/>
    <w:rsid w:val="00D65632"/>
    <w:rsid w:val="00D676DE"/>
    <w:rsid w:val="00D71CAC"/>
    <w:rsid w:val="00D74A19"/>
    <w:rsid w:val="00D80B93"/>
    <w:rsid w:val="00D80E91"/>
    <w:rsid w:val="00D90261"/>
    <w:rsid w:val="00D90272"/>
    <w:rsid w:val="00D90D08"/>
    <w:rsid w:val="00D92D98"/>
    <w:rsid w:val="00D9385B"/>
    <w:rsid w:val="00D93981"/>
    <w:rsid w:val="00D9795B"/>
    <w:rsid w:val="00D97F33"/>
    <w:rsid w:val="00DA04EB"/>
    <w:rsid w:val="00DA469D"/>
    <w:rsid w:val="00DA6645"/>
    <w:rsid w:val="00DA77C7"/>
    <w:rsid w:val="00DB24AE"/>
    <w:rsid w:val="00DB72D3"/>
    <w:rsid w:val="00DC1758"/>
    <w:rsid w:val="00DC264C"/>
    <w:rsid w:val="00DC2C23"/>
    <w:rsid w:val="00DC6695"/>
    <w:rsid w:val="00DD0537"/>
    <w:rsid w:val="00DF2512"/>
    <w:rsid w:val="00DF4407"/>
    <w:rsid w:val="00DF47D8"/>
    <w:rsid w:val="00DF584A"/>
    <w:rsid w:val="00E010D7"/>
    <w:rsid w:val="00E06062"/>
    <w:rsid w:val="00E11CFB"/>
    <w:rsid w:val="00E14461"/>
    <w:rsid w:val="00E15B55"/>
    <w:rsid w:val="00E21AA7"/>
    <w:rsid w:val="00E21CEE"/>
    <w:rsid w:val="00E2438A"/>
    <w:rsid w:val="00E26B1F"/>
    <w:rsid w:val="00E3262A"/>
    <w:rsid w:val="00E35AFA"/>
    <w:rsid w:val="00E35D39"/>
    <w:rsid w:val="00E416C5"/>
    <w:rsid w:val="00E41856"/>
    <w:rsid w:val="00E4193B"/>
    <w:rsid w:val="00E4560F"/>
    <w:rsid w:val="00E45DE2"/>
    <w:rsid w:val="00E46747"/>
    <w:rsid w:val="00E55A94"/>
    <w:rsid w:val="00E56A32"/>
    <w:rsid w:val="00E57CEA"/>
    <w:rsid w:val="00E604E1"/>
    <w:rsid w:val="00E60E90"/>
    <w:rsid w:val="00E61C2B"/>
    <w:rsid w:val="00E61D93"/>
    <w:rsid w:val="00E64B03"/>
    <w:rsid w:val="00E67C47"/>
    <w:rsid w:val="00E7065F"/>
    <w:rsid w:val="00E71484"/>
    <w:rsid w:val="00E72BB1"/>
    <w:rsid w:val="00E72F73"/>
    <w:rsid w:val="00E733D7"/>
    <w:rsid w:val="00E74F03"/>
    <w:rsid w:val="00E75803"/>
    <w:rsid w:val="00E76F25"/>
    <w:rsid w:val="00E861EF"/>
    <w:rsid w:val="00E872BE"/>
    <w:rsid w:val="00E87F7C"/>
    <w:rsid w:val="00E93B2F"/>
    <w:rsid w:val="00E944DD"/>
    <w:rsid w:val="00E96C8D"/>
    <w:rsid w:val="00E9746F"/>
    <w:rsid w:val="00E9754B"/>
    <w:rsid w:val="00E97C6F"/>
    <w:rsid w:val="00E97F79"/>
    <w:rsid w:val="00EA09AB"/>
    <w:rsid w:val="00EA0C71"/>
    <w:rsid w:val="00EA3184"/>
    <w:rsid w:val="00EA66B1"/>
    <w:rsid w:val="00EB0182"/>
    <w:rsid w:val="00EB0E26"/>
    <w:rsid w:val="00EB1BA5"/>
    <w:rsid w:val="00EB3D4B"/>
    <w:rsid w:val="00EB4DFF"/>
    <w:rsid w:val="00EB4F2D"/>
    <w:rsid w:val="00EB52E4"/>
    <w:rsid w:val="00EC2AE2"/>
    <w:rsid w:val="00EC2B75"/>
    <w:rsid w:val="00EC54E0"/>
    <w:rsid w:val="00EC5E6A"/>
    <w:rsid w:val="00EC6E9A"/>
    <w:rsid w:val="00ED19D4"/>
    <w:rsid w:val="00ED5FA2"/>
    <w:rsid w:val="00ED741E"/>
    <w:rsid w:val="00ED7493"/>
    <w:rsid w:val="00EE045F"/>
    <w:rsid w:val="00EE27E0"/>
    <w:rsid w:val="00EE42CE"/>
    <w:rsid w:val="00EF1C72"/>
    <w:rsid w:val="00EF2E38"/>
    <w:rsid w:val="00F033AF"/>
    <w:rsid w:val="00F07814"/>
    <w:rsid w:val="00F119D8"/>
    <w:rsid w:val="00F11E89"/>
    <w:rsid w:val="00F14E3D"/>
    <w:rsid w:val="00F16056"/>
    <w:rsid w:val="00F17CB6"/>
    <w:rsid w:val="00F2310E"/>
    <w:rsid w:val="00F26DAD"/>
    <w:rsid w:val="00F26FD8"/>
    <w:rsid w:val="00F27DF2"/>
    <w:rsid w:val="00F336F8"/>
    <w:rsid w:val="00F35B1E"/>
    <w:rsid w:val="00F40F8D"/>
    <w:rsid w:val="00F41B62"/>
    <w:rsid w:val="00F435D9"/>
    <w:rsid w:val="00F50076"/>
    <w:rsid w:val="00F500AB"/>
    <w:rsid w:val="00F52BB2"/>
    <w:rsid w:val="00F6589D"/>
    <w:rsid w:val="00F704C8"/>
    <w:rsid w:val="00F71F33"/>
    <w:rsid w:val="00F736ED"/>
    <w:rsid w:val="00F74315"/>
    <w:rsid w:val="00F74A8A"/>
    <w:rsid w:val="00F76258"/>
    <w:rsid w:val="00F77FC3"/>
    <w:rsid w:val="00F84E25"/>
    <w:rsid w:val="00F86B83"/>
    <w:rsid w:val="00F90050"/>
    <w:rsid w:val="00F90979"/>
    <w:rsid w:val="00F90ACA"/>
    <w:rsid w:val="00F913B1"/>
    <w:rsid w:val="00F91F17"/>
    <w:rsid w:val="00F94ED7"/>
    <w:rsid w:val="00F9518D"/>
    <w:rsid w:val="00F95FC2"/>
    <w:rsid w:val="00F9790A"/>
    <w:rsid w:val="00FA0184"/>
    <w:rsid w:val="00FA35BC"/>
    <w:rsid w:val="00FA4B14"/>
    <w:rsid w:val="00FA4DFE"/>
    <w:rsid w:val="00FA60AB"/>
    <w:rsid w:val="00FA6D51"/>
    <w:rsid w:val="00FA6F3B"/>
    <w:rsid w:val="00FA7FF1"/>
    <w:rsid w:val="00FB1BCB"/>
    <w:rsid w:val="00FC10EE"/>
    <w:rsid w:val="00FC13F1"/>
    <w:rsid w:val="00FD452B"/>
    <w:rsid w:val="00FD64EA"/>
    <w:rsid w:val="00FE1C3E"/>
    <w:rsid w:val="00FE4C9A"/>
    <w:rsid w:val="00FF211F"/>
    <w:rsid w:val="00FF2C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20425E"/>
  <w15:docId w15:val="{3415AC66-69E9-49A9-BA63-A2D29F2C31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SG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95F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95F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FC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C0862"/>
    <w:rPr>
      <w:color w:val="808080"/>
    </w:rPr>
  </w:style>
  <w:style w:type="paragraph" w:styleId="ListParagraph">
    <w:name w:val="List Paragraph"/>
    <w:basedOn w:val="Normal"/>
    <w:uiPriority w:val="34"/>
    <w:qFormat/>
    <w:rsid w:val="00D24BE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0908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80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1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glossaryDocument" Target="glossary/document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15F56896EAF04C2E89918784A01784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50723C5-7DCA-4062-8722-533D3A1F81E4}"/>
      </w:docPartPr>
      <w:docPartBody>
        <w:p w:rsidR="003D5A43" w:rsidRDefault="00CB6B33" w:rsidP="00CB6B33">
          <w:pPr>
            <w:pStyle w:val="15F56896EAF04C2E89918784A0178420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6786445DE9864DCD89E34E463D5DB62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53A23A-CD71-4411-8A76-1E7B92547A56}"/>
      </w:docPartPr>
      <w:docPartBody>
        <w:p w:rsidR="003D5A43" w:rsidRDefault="00102E72" w:rsidP="00102E72">
          <w:pPr>
            <w:pStyle w:val="6786445DE9864DCD89E34E463D5DB6223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romo Q1 Topic</w:t>
          </w:r>
        </w:p>
      </w:docPartBody>
    </w:docPart>
    <w:docPart>
      <w:docPartPr>
        <w:name w:val="DF8D45CE4D8242009FB156746EC3198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A7551B7-3494-402F-B6A3-4FA802127EA3}"/>
      </w:docPartPr>
      <w:docPartBody>
        <w:p w:rsidR="003D5A43" w:rsidRDefault="00CB6B33" w:rsidP="00CB6B33">
          <w:pPr>
            <w:pStyle w:val="DF8D45CE4D8242009FB156746EC3198A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C9F164A1A3AE4C24A49E5C42F85B9E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F86CDB5-EC29-4223-98D5-CB98CD4B32FD}"/>
      </w:docPartPr>
      <w:docPartBody>
        <w:p w:rsidR="003D5A43" w:rsidRDefault="00102E72" w:rsidP="00102E72">
          <w:pPr>
            <w:pStyle w:val="C9F164A1A3AE4C24A49E5C42F85B9E0A3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romo Q2 Topic</w:t>
          </w:r>
        </w:p>
      </w:docPartBody>
    </w:docPart>
    <w:docPart>
      <w:docPartPr>
        <w:name w:val="9B2F387AA3D7416A9EF3A04D2A5FA34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F946B4C-50E0-433B-B2E2-0D2438DF2067}"/>
      </w:docPartPr>
      <w:docPartBody>
        <w:p w:rsidR="003D5A43" w:rsidRDefault="00CB6B33" w:rsidP="00CB6B33">
          <w:pPr>
            <w:pStyle w:val="9B2F387AA3D7416A9EF3A04D2A5FA340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463B6959F54D4C9D9E9096BFA5C6440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AC08B7-6A5B-4681-AFF1-875F9D6FDF49}"/>
      </w:docPartPr>
      <w:docPartBody>
        <w:p w:rsidR="003D5A43" w:rsidRDefault="00102E72" w:rsidP="00102E72">
          <w:pPr>
            <w:pStyle w:val="463B6959F54D4C9D9E9096BFA5C6440B3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romo Q3 Topic</w:t>
          </w:r>
        </w:p>
      </w:docPartBody>
    </w:docPart>
    <w:docPart>
      <w:docPartPr>
        <w:name w:val="BC2B8E1141604342921A38615EC1C8C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24ECA5-61D2-450E-ABE1-3CF6DEC5DB98}"/>
      </w:docPartPr>
      <w:docPartBody>
        <w:p w:rsidR="003D5A43" w:rsidRDefault="00CB6B33" w:rsidP="00CB6B33">
          <w:pPr>
            <w:pStyle w:val="BC2B8E1141604342921A38615EC1C8C6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D0F737A6430A46599735BEF851BE13E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73A06C-8578-4E89-A307-6AC7775B2A78}"/>
      </w:docPartPr>
      <w:docPartBody>
        <w:p w:rsidR="003D5A43" w:rsidRDefault="00102E72" w:rsidP="00102E72">
          <w:pPr>
            <w:pStyle w:val="D0F737A6430A46599735BEF851BE13E43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romo Q4 Topic</w:t>
          </w:r>
        </w:p>
      </w:docPartBody>
    </w:docPart>
    <w:docPart>
      <w:docPartPr>
        <w:name w:val="8C08D673A5554B1DAD4F674BB4A9772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DA8727A-2A45-46F9-9F91-B2973EB5E8EC}"/>
      </w:docPartPr>
      <w:docPartBody>
        <w:p w:rsidR="003D5A43" w:rsidRDefault="00CB6B33" w:rsidP="00CB6B33">
          <w:pPr>
            <w:pStyle w:val="8C08D673A5554B1DAD4F674BB4A97726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7D0785789324532880DFB4A7D84EBF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1215EA9-9766-4414-8A98-AE4EE7D29A02}"/>
      </w:docPartPr>
      <w:docPartBody>
        <w:p w:rsidR="003D5A43" w:rsidRDefault="00102E72" w:rsidP="00102E72">
          <w:pPr>
            <w:pStyle w:val="A7D0785789324532880DFB4A7D84EBF53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romo Q5 Topic</w:t>
          </w:r>
        </w:p>
      </w:docPartBody>
    </w:docPart>
    <w:docPart>
      <w:docPartPr>
        <w:name w:val="AD8340233F4244EEA9BA8C214328D51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5C12BE1-E9B7-47D4-A826-BD7B74E57D90}"/>
      </w:docPartPr>
      <w:docPartBody>
        <w:p w:rsidR="003D5A43" w:rsidRDefault="00CB6B33" w:rsidP="00CB6B33">
          <w:pPr>
            <w:pStyle w:val="AD8340233F4244EEA9BA8C214328D516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EBC5589C37A3479FA03BAD25A949780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A79310-F452-4C63-B99E-1AC9277BDB9D}"/>
      </w:docPartPr>
      <w:docPartBody>
        <w:p w:rsidR="003D5A43" w:rsidRDefault="00102E72" w:rsidP="00102E72">
          <w:pPr>
            <w:pStyle w:val="EBC5589C37A3479FA03BAD25A949780D3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romo Q6 Topic</w:t>
          </w:r>
        </w:p>
      </w:docPartBody>
    </w:docPart>
    <w:docPart>
      <w:docPartPr>
        <w:name w:val="BC19434921944D64AD242BAB153D906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1BADE2B-46CF-4517-BF56-AC1F882F36BF}"/>
      </w:docPartPr>
      <w:docPartBody>
        <w:p w:rsidR="003D5A43" w:rsidRDefault="00CB6B33" w:rsidP="00CB6B33">
          <w:pPr>
            <w:pStyle w:val="BC19434921944D64AD242BAB153D9064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2263CE138BA349B6A1D6B9A68305A8F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24A1C15-3B38-418A-BD43-27B8B4E0A41E}"/>
      </w:docPartPr>
      <w:docPartBody>
        <w:p w:rsidR="003D5A43" w:rsidRDefault="00102E72" w:rsidP="00102E72">
          <w:pPr>
            <w:pStyle w:val="2263CE138BA349B6A1D6B9A68305A8F33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romo Q7 Topic</w:t>
          </w:r>
        </w:p>
      </w:docPartBody>
    </w:docPart>
    <w:docPart>
      <w:docPartPr>
        <w:name w:val="064569764B934162975ECF00D7A5BA6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729A505-15C0-4F09-B771-A9B21F363D3F}"/>
      </w:docPartPr>
      <w:docPartBody>
        <w:p w:rsidR="003D5A43" w:rsidRDefault="00CB6B33" w:rsidP="00CB6B33">
          <w:pPr>
            <w:pStyle w:val="064569764B934162975ECF00D7A5BA65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46630586CDFA48BF968E7EC7BB9BF8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F8E27CB-47FA-4E39-A8FC-7AC13DFCA177}"/>
      </w:docPartPr>
      <w:docPartBody>
        <w:p w:rsidR="003D5A43" w:rsidRDefault="00102E72" w:rsidP="00102E72">
          <w:pPr>
            <w:pStyle w:val="46630586CDFA48BF968E7EC7BB9BF8203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romo Q8 Topic</w:t>
          </w:r>
        </w:p>
      </w:docPartBody>
    </w:docPart>
    <w:docPart>
      <w:docPartPr>
        <w:name w:val="AF03280DF1A047B7BD6BC9A09B9BEEF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2542A60-7B90-4B49-8CFE-AD180BE5E05A}"/>
      </w:docPartPr>
      <w:docPartBody>
        <w:p w:rsidR="003D5A43" w:rsidRDefault="00CB6B33" w:rsidP="00CB6B33">
          <w:pPr>
            <w:pStyle w:val="AF03280DF1A047B7BD6BC9A09B9BEEF3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68FE6D0DC89A4A76BF49A005DD862C3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8CAC801-AEE1-4A27-B73A-203C113BA1F3}"/>
      </w:docPartPr>
      <w:docPartBody>
        <w:p w:rsidR="003D5A43" w:rsidRDefault="00102E72" w:rsidP="00102E72">
          <w:pPr>
            <w:pStyle w:val="68FE6D0DC89A4A76BF49A005DD862C313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romo Q9 Topic</w:t>
          </w:r>
        </w:p>
      </w:docPartBody>
    </w:docPart>
    <w:docPart>
      <w:docPartPr>
        <w:name w:val="68DFD6729F9142E7B2BC625CF98BCB8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CAD0DB3-132B-4F23-BFF2-D0AB3E4E1570}"/>
      </w:docPartPr>
      <w:docPartBody>
        <w:p w:rsidR="003D5A43" w:rsidRDefault="00CB6B33" w:rsidP="00CB6B33">
          <w:pPr>
            <w:pStyle w:val="68DFD6729F9142E7B2BC625CF98BCB86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26CF96653D04219B199AC09021016C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A286A96-4047-4377-AA74-88D9A98C00A7}"/>
      </w:docPartPr>
      <w:docPartBody>
        <w:p w:rsidR="003D5A43" w:rsidRDefault="00102E72" w:rsidP="00102E72">
          <w:pPr>
            <w:pStyle w:val="A26CF96653D04219B199AC09021016C63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romo Q10 Topic</w:t>
          </w:r>
        </w:p>
      </w:docPartBody>
    </w:docPart>
    <w:docPart>
      <w:docPartPr>
        <w:name w:val="ABFDE7C9182F448884C314F46BE91C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6DB52F8-5CEF-4C28-BFCB-AC41349132F1}"/>
      </w:docPartPr>
      <w:docPartBody>
        <w:p w:rsidR="003D5A43" w:rsidRDefault="00CB6B33" w:rsidP="00CB6B33">
          <w:pPr>
            <w:pStyle w:val="ABFDE7C9182F448884C314F46BE91C91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D3F1AF7EA6B740F99BE99848B93B858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DD4D506-44D0-438F-823A-94F0EE861C43}"/>
      </w:docPartPr>
      <w:docPartBody>
        <w:p w:rsidR="003D5A43" w:rsidRDefault="00102E72" w:rsidP="00102E72">
          <w:pPr>
            <w:pStyle w:val="D3F1AF7EA6B740F99BE99848B93B85873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romo Q11 Topic</w:t>
          </w:r>
        </w:p>
      </w:docPartBody>
    </w:docPart>
    <w:docPart>
      <w:docPartPr>
        <w:name w:val="F1E39110A67145A8ABDE2ED3585FF6B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A34A1F2-C3AA-4CAE-8EC0-F46705FE59EC}"/>
      </w:docPartPr>
      <w:docPartBody>
        <w:p w:rsidR="003D5A43" w:rsidRDefault="00CB6B33" w:rsidP="00CB6B33">
          <w:pPr>
            <w:pStyle w:val="F1E39110A67145A8ABDE2ED3585FF6B5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C6428BE9AE764060B0683D810895409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4079981-2722-4251-A1A6-7C5733D5C8DD}"/>
      </w:docPartPr>
      <w:docPartBody>
        <w:p w:rsidR="003D5A43" w:rsidRDefault="00102E72" w:rsidP="00102E72">
          <w:pPr>
            <w:pStyle w:val="C6428BE9AE764060B0683D81089540943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romo Q12 Topic</w:t>
          </w:r>
        </w:p>
      </w:docPartBody>
    </w:docPart>
    <w:docPart>
      <w:docPartPr>
        <w:name w:val="ED28A63DFB58470ABD6EC54E8B159EA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740ED5D-A1A7-4AD2-BA17-B9002121DD98}"/>
      </w:docPartPr>
      <w:docPartBody>
        <w:p w:rsidR="003D5A43" w:rsidRDefault="00CB6B33" w:rsidP="00CB6B33">
          <w:pPr>
            <w:pStyle w:val="ED28A63DFB58470ABD6EC54E8B159EA4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7669D2832A5A452A8928CB023BBF9E6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3BC17B-3D5E-49E0-BBBD-55890E004673}"/>
      </w:docPartPr>
      <w:docPartBody>
        <w:p w:rsidR="003D5A43" w:rsidRDefault="00102E72" w:rsidP="00102E72">
          <w:pPr>
            <w:pStyle w:val="7669D2832A5A452A8928CB023BBF9E6C3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romo Q13 Topic</w:t>
          </w:r>
        </w:p>
      </w:docPartBody>
    </w:docPart>
    <w:docPart>
      <w:docPartPr>
        <w:name w:val="27F05B1C6E6D45C48C57F1F3CB6BF8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658A1F8-FB9D-437D-A45F-CEAF9F115F4F}"/>
      </w:docPartPr>
      <w:docPartBody>
        <w:p w:rsidR="003D5A43" w:rsidRDefault="00CB6B33" w:rsidP="00CB6B33">
          <w:pPr>
            <w:pStyle w:val="27F05B1C6E6D45C48C57F1F3CB6BF85B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06906DE53DA1401292A56D473F0ECBA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DB38FD1-1BE3-45B0-8772-1B9C1804BE9A}"/>
      </w:docPartPr>
      <w:docPartBody>
        <w:p w:rsidR="003D5A43" w:rsidRDefault="00102E72" w:rsidP="00102E72">
          <w:pPr>
            <w:pStyle w:val="06906DE53DA1401292A56D473F0ECBAF3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romo Q14 Topic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DengXian">
    <w:altName w:val="SimSu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5E9F"/>
    <w:rsid w:val="00002F37"/>
    <w:rsid w:val="00102E72"/>
    <w:rsid w:val="001158D0"/>
    <w:rsid w:val="00217A3E"/>
    <w:rsid w:val="00272C8D"/>
    <w:rsid w:val="003D5A43"/>
    <w:rsid w:val="00415199"/>
    <w:rsid w:val="00530CF7"/>
    <w:rsid w:val="005C6BE3"/>
    <w:rsid w:val="00683613"/>
    <w:rsid w:val="00717714"/>
    <w:rsid w:val="008A232A"/>
    <w:rsid w:val="00AD102E"/>
    <w:rsid w:val="00B13FD8"/>
    <w:rsid w:val="00BD79B6"/>
    <w:rsid w:val="00C202A0"/>
    <w:rsid w:val="00C25BA9"/>
    <w:rsid w:val="00CB6B33"/>
    <w:rsid w:val="00CE37CC"/>
    <w:rsid w:val="00DA3A06"/>
    <w:rsid w:val="00F95E9F"/>
    <w:rsid w:val="00FF7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SG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4EC33B3857B42069BEEEBAE6F6273A2">
    <w:name w:val="14EC33B3857B42069BEEEBAE6F6273A2"/>
    <w:rsid w:val="00F95E9F"/>
  </w:style>
  <w:style w:type="paragraph" w:customStyle="1" w:styleId="D37D8AE1FC394158AD8C678CE0826880">
    <w:name w:val="D37D8AE1FC394158AD8C678CE0826880"/>
    <w:rsid w:val="00F95E9F"/>
  </w:style>
  <w:style w:type="paragraph" w:customStyle="1" w:styleId="33686E112CA34BE4BE2FC32B63693667">
    <w:name w:val="33686E112CA34BE4BE2FC32B63693667"/>
    <w:rsid w:val="00F95E9F"/>
  </w:style>
  <w:style w:type="paragraph" w:customStyle="1" w:styleId="F9D06F6417914DAF889B681A2CD0CF5B">
    <w:name w:val="F9D06F6417914DAF889B681A2CD0CF5B"/>
    <w:rsid w:val="00F95E9F"/>
  </w:style>
  <w:style w:type="paragraph" w:customStyle="1" w:styleId="BB22323B58AE41A7B3C13E91F237ED8A">
    <w:name w:val="BB22323B58AE41A7B3C13E91F237ED8A"/>
    <w:rsid w:val="00F95E9F"/>
  </w:style>
  <w:style w:type="paragraph" w:customStyle="1" w:styleId="425D7B0D3E4C4B5EA4F96BB003CC4BB1">
    <w:name w:val="425D7B0D3E4C4B5EA4F96BB003CC4BB1"/>
    <w:rsid w:val="00F95E9F"/>
  </w:style>
  <w:style w:type="paragraph" w:customStyle="1" w:styleId="5D66144B316046DC82C6E22985D8A68D">
    <w:name w:val="5D66144B316046DC82C6E22985D8A68D"/>
    <w:rsid w:val="00F95E9F"/>
  </w:style>
  <w:style w:type="paragraph" w:customStyle="1" w:styleId="CBEF706E44584511AC74602604B9F3D6">
    <w:name w:val="CBEF706E44584511AC74602604B9F3D6"/>
    <w:rsid w:val="00F95E9F"/>
  </w:style>
  <w:style w:type="paragraph" w:customStyle="1" w:styleId="C89DB55E23ED4539B9A241263B1F7907">
    <w:name w:val="C89DB55E23ED4539B9A241263B1F7907"/>
    <w:rsid w:val="00F95E9F"/>
  </w:style>
  <w:style w:type="paragraph" w:customStyle="1" w:styleId="11A3C5F589D04597BC10EEAE8912B167">
    <w:name w:val="11A3C5F589D04597BC10EEAE8912B167"/>
    <w:rsid w:val="00F95E9F"/>
  </w:style>
  <w:style w:type="paragraph" w:customStyle="1" w:styleId="27B86A8C5D3E4274B8A27E4A797F27DB">
    <w:name w:val="27B86A8C5D3E4274B8A27E4A797F27DB"/>
    <w:rsid w:val="00F95E9F"/>
  </w:style>
  <w:style w:type="paragraph" w:customStyle="1" w:styleId="9078B04FBCF24B49870477B324D09476">
    <w:name w:val="9078B04FBCF24B49870477B324D09476"/>
    <w:rsid w:val="00F95E9F"/>
  </w:style>
  <w:style w:type="paragraph" w:customStyle="1" w:styleId="490D8FC0DFC6419083B054876028D884">
    <w:name w:val="490D8FC0DFC6419083B054876028D884"/>
    <w:rsid w:val="00F95E9F"/>
  </w:style>
  <w:style w:type="paragraph" w:customStyle="1" w:styleId="181EB3369FBF40B58121F11C927C4632">
    <w:name w:val="181EB3369FBF40B58121F11C927C4632"/>
    <w:rsid w:val="00F95E9F"/>
  </w:style>
  <w:style w:type="character" w:styleId="PlaceholderText">
    <w:name w:val="Placeholder Text"/>
    <w:basedOn w:val="DefaultParagraphFont"/>
    <w:uiPriority w:val="99"/>
    <w:semiHidden/>
    <w:rsid w:val="00102E72"/>
    <w:rPr>
      <w:color w:val="808080"/>
    </w:rPr>
  </w:style>
  <w:style w:type="paragraph" w:customStyle="1" w:styleId="14EC33B3857B42069BEEEBAE6F6273A21">
    <w:name w:val="14EC33B3857B42069BEEEBAE6F6273A21"/>
    <w:rsid w:val="00F95E9F"/>
  </w:style>
  <w:style w:type="paragraph" w:customStyle="1" w:styleId="D3D67CE2344841DCA1065A154BF77097">
    <w:name w:val="D3D67CE2344841DCA1065A154BF77097"/>
    <w:rsid w:val="00F95E9F"/>
  </w:style>
  <w:style w:type="paragraph" w:customStyle="1" w:styleId="82E61E550DE24FF3B11CCE4FB9AF9163">
    <w:name w:val="82E61E550DE24FF3B11CCE4FB9AF9163"/>
    <w:rsid w:val="00F95E9F"/>
  </w:style>
  <w:style w:type="paragraph" w:customStyle="1" w:styleId="3A370F00925241B69D5187DEE9255F36">
    <w:name w:val="3A370F00925241B69D5187DEE9255F36"/>
    <w:rsid w:val="00F95E9F"/>
  </w:style>
  <w:style w:type="paragraph" w:customStyle="1" w:styleId="B6DAD675CEF3484A934E4312D529A72D">
    <w:name w:val="B6DAD675CEF3484A934E4312D529A72D"/>
    <w:rsid w:val="00F95E9F"/>
  </w:style>
  <w:style w:type="paragraph" w:customStyle="1" w:styleId="7B9DCF4122154A96848AC46C3FCA9AF2">
    <w:name w:val="7B9DCF4122154A96848AC46C3FCA9AF2"/>
    <w:rsid w:val="00F95E9F"/>
  </w:style>
  <w:style w:type="paragraph" w:customStyle="1" w:styleId="AA986682F5074B2D81EDA0A61233BE1A">
    <w:name w:val="AA986682F5074B2D81EDA0A61233BE1A"/>
    <w:rsid w:val="00F95E9F"/>
  </w:style>
  <w:style w:type="paragraph" w:customStyle="1" w:styleId="536CC510E9004A6FBA593D4EDCBB3647">
    <w:name w:val="536CC510E9004A6FBA593D4EDCBB3647"/>
    <w:rsid w:val="00F95E9F"/>
  </w:style>
  <w:style w:type="paragraph" w:customStyle="1" w:styleId="E936B274CEF8431E8EF7781073375F3C">
    <w:name w:val="E936B274CEF8431E8EF7781073375F3C"/>
    <w:rsid w:val="00F95E9F"/>
  </w:style>
  <w:style w:type="paragraph" w:customStyle="1" w:styleId="C263D5734403498C9730E19338EB90FE">
    <w:name w:val="C263D5734403498C9730E19338EB90FE"/>
    <w:rsid w:val="00F95E9F"/>
  </w:style>
  <w:style w:type="paragraph" w:customStyle="1" w:styleId="5B74E85DE987414BB0A70AFDF24F8F79">
    <w:name w:val="5B74E85DE987414BB0A70AFDF24F8F79"/>
    <w:rsid w:val="00F95E9F"/>
  </w:style>
  <w:style w:type="paragraph" w:customStyle="1" w:styleId="3EE0473098EF4C979389876DF4111290">
    <w:name w:val="3EE0473098EF4C979389876DF4111290"/>
    <w:rsid w:val="00F95E9F"/>
  </w:style>
  <w:style w:type="paragraph" w:customStyle="1" w:styleId="DA67D88917454B81BAE41A3E9975A8AA">
    <w:name w:val="DA67D88917454B81BAE41A3E9975A8AA"/>
    <w:rsid w:val="00F95E9F"/>
  </w:style>
  <w:style w:type="paragraph" w:customStyle="1" w:styleId="2083DD68F5DA4E8D8C37195E72E6EC5B">
    <w:name w:val="2083DD68F5DA4E8D8C37195E72E6EC5B"/>
    <w:rsid w:val="00F95E9F"/>
  </w:style>
  <w:style w:type="paragraph" w:customStyle="1" w:styleId="14EC33B3857B42069BEEEBAE6F6273A22">
    <w:name w:val="14EC33B3857B42069BEEEBAE6F6273A22"/>
    <w:rsid w:val="00F95E9F"/>
  </w:style>
  <w:style w:type="paragraph" w:customStyle="1" w:styleId="D3D67CE2344841DCA1065A154BF770971">
    <w:name w:val="D3D67CE2344841DCA1065A154BF770971"/>
    <w:rsid w:val="00F95E9F"/>
  </w:style>
  <w:style w:type="paragraph" w:customStyle="1" w:styleId="82E61E550DE24FF3B11CCE4FB9AF91631">
    <w:name w:val="82E61E550DE24FF3B11CCE4FB9AF91631"/>
    <w:rsid w:val="00F95E9F"/>
  </w:style>
  <w:style w:type="paragraph" w:customStyle="1" w:styleId="3A370F00925241B69D5187DEE9255F361">
    <w:name w:val="3A370F00925241B69D5187DEE9255F361"/>
    <w:rsid w:val="00F95E9F"/>
  </w:style>
  <w:style w:type="paragraph" w:customStyle="1" w:styleId="B6DAD675CEF3484A934E4312D529A72D1">
    <w:name w:val="B6DAD675CEF3484A934E4312D529A72D1"/>
    <w:rsid w:val="00F95E9F"/>
  </w:style>
  <w:style w:type="paragraph" w:customStyle="1" w:styleId="7B9DCF4122154A96848AC46C3FCA9AF21">
    <w:name w:val="7B9DCF4122154A96848AC46C3FCA9AF21"/>
    <w:rsid w:val="00F95E9F"/>
  </w:style>
  <w:style w:type="paragraph" w:customStyle="1" w:styleId="AA986682F5074B2D81EDA0A61233BE1A1">
    <w:name w:val="AA986682F5074B2D81EDA0A61233BE1A1"/>
    <w:rsid w:val="00F95E9F"/>
  </w:style>
  <w:style w:type="paragraph" w:customStyle="1" w:styleId="536CC510E9004A6FBA593D4EDCBB36471">
    <w:name w:val="536CC510E9004A6FBA593D4EDCBB36471"/>
    <w:rsid w:val="00F95E9F"/>
  </w:style>
  <w:style w:type="paragraph" w:customStyle="1" w:styleId="E936B274CEF8431E8EF7781073375F3C1">
    <w:name w:val="E936B274CEF8431E8EF7781073375F3C1"/>
    <w:rsid w:val="00F95E9F"/>
  </w:style>
  <w:style w:type="paragraph" w:customStyle="1" w:styleId="C263D5734403498C9730E19338EB90FE1">
    <w:name w:val="C263D5734403498C9730E19338EB90FE1"/>
    <w:rsid w:val="00F95E9F"/>
  </w:style>
  <w:style w:type="paragraph" w:customStyle="1" w:styleId="5B74E85DE987414BB0A70AFDF24F8F791">
    <w:name w:val="5B74E85DE987414BB0A70AFDF24F8F791"/>
    <w:rsid w:val="00F95E9F"/>
  </w:style>
  <w:style w:type="paragraph" w:customStyle="1" w:styleId="3EE0473098EF4C979389876DF41112901">
    <w:name w:val="3EE0473098EF4C979389876DF41112901"/>
    <w:rsid w:val="00F95E9F"/>
  </w:style>
  <w:style w:type="paragraph" w:customStyle="1" w:styleId="DA67D88917454B81BAE41A3E9975A8AA1">
    <w:name w:val="DA67D88917454B81BAE41A3E9975A8AA1"/>
    <w:rsid w:val="00F95E9F"/>
  </w:style>
  <w:style w:type="paragraph" w:customStyle="1" w:styleId="2083DD68F5DA4E8D8C37195E72E6EC5B1">
    <w:name w:val="2083DD68F5DA4E8D8C37195E72E6EC5B1"/>
    <w:rsid w:val="00F95E9F"/>
  </w:style>
  <w:style w:type="paragraph" w:customStyle="1" w:styleId="14EC33B3857B42069BEEEBAE6F6273A23">
    <w:name w:val="14EC33B3857B42069BEEEBAE6F6273A23"/>
    <w:rsid w:val="00F95E9F"/>
  </w:style>
  <w:style w:type="paragraph" w:customStyle="1" w:styleId="D3D67CE2344841DCA1065A154BF770972">
    <w:name w:val="D3D67CE2344841DCA1065A154BF770972"/>
    <w:rsid w:val="00F95E9F"/>
  </w:style>
  <w:style w:type="paragraph" w:customStyle="1" w:styleId="82E61E550DE24FF3B11CCE4FB9AF91632">
    <w:name w:val="82E61E550DE24FF3B11CCE4FB9AF91632"/>
    <w:rsid w:val="00F95E9F"/>
  </w:style>
  <w:style w:type="paragraph" w:customStyle="1" w:styleId="3A370F00925241B69D5187DEE9255F362">
    <w:name w:val="3A370F00925241B69D5187DEE9255F362"/>
    <w:rsid w:val="00F95E9F"/>
  </w:style>
  <w:style w:type="paragraph" w:customStyle="1" w:styleId="B6DAD675CEF3484A934E4312D529A72D2">
    <w:name w:val="B6DAD675CEF3484A934E4312D529A72D2"/>
    <w:rsid w:val="00F95E9F"/>
  </w:style>
  <w:style w:type="paragraph" w:customStyle="1" w:styleId="7B9DCF4122154A96848AC46C3FCA9AF22">
    <w:name w:val="7B9DCF4122154A96848AC46C3FCA9AF22"/>
    <w:rsid w:val="00F95E9F"/>
  </w:style>
  <w:style w:type="paragraph" w:customStyle="1" w:styleId="AA986682F5074B2D81EDA0A61233BE1A2">
    <w:name w:val="AA986682F5074B2D81EDA0A61233BE1A2"/>
    <w:rsid w:val="00F95E9F"/>
  </w:style>
  <w:style w:type="paragraph" w:customStyle="1" w:styleId="536CC510E9004A6FBA593D4EDCBB36472">
    <w:name w:val="536CC510E9004A6FBA593D4EDCBB36472"/>
    <w:rsid w:val="00F95E9F"/>
  </w:style>
  <w:style w:type="paragraph" w:customStyle="1" w:styleId="E936B274CEF8431E8EF7781073375F3C2">
    <w:name w:val="E936B274CEF8431E8EF7781073375F3C2"/>
    <w:rsid w:val="00F95E9F"/>
  </w:style>
  <w:style w:type="paragraph" w:customStyle="1" w:styleId="C263D5734403498C9730E19338EB90FE2">
    <w:name w:val="C263D5734403498C9730E19338EB90FE2"/>
    <w:rsid w:val="00F95E9F"/>
  </w:style>
  <w:style w:type="paragraph" w:customStyle="1" w:styleId="5B74E85DE987414BB0A70AFDF24F8F792">
    <w:name w:val="5B74E85DE987414BB0A70AFDF24F8F792"/>
    <w:rsid w:val="00F95E9F"/>
  </w:style>
  <w:style w:type="paragraph" w:customStyle="1" w:styleId="3EE0473098EF4C979389876DF41112902">
    <w:name w:val="3EE0473098EF4C979389876DF41112902"/>
    <w:rsid w:val="00F95E9F"/>
  </w:style>
  <w:style w:type="paragraph" w:customStyle="1" w:styleId="DA67D88917454B81BAE41A3E9975A8AA2">
    <w:name w:val="DA67D88917454B81BAE41A3E9975A8AA2"/>
    <w:rsid w:val="00F95E9F"/>
  </w:style>
  <w:style w:type="paragraph" w:customStyle="1" w:styleId="2083DD68F5DA4E8D8C37195E72E6EC5B2">
    <w:name w:val="2083DD68F5DA4E8D8C37195E72E6EC5B2"/>
    <w:rsid w:val="00F95E9F"/>
  </w:style>
  <w:style w:type="paragraph" w:customStyle="1" w:styleId="14EC33B3857B42069BEEEBAE6F6273A24">
    <w:name w:val="14EC33B3857B42069BEEEBAE6F6273A24"/>
    <w:rsid w:val="00717714"/>
  </w:style>
  <w:style w:type="paragraph" w:customStyle="1" w:styleId="D3D67CE2344841DCA1065A154BF770973">
    <w:name w:val="D3D67CE2344841DCA1065A154BF770973"/>
    <w:rsid w:val="00717714"/>
  </w:style>
  <w:style w:type="paragraph" w:customStyle="1" w:styleId="82E61E550DE24FF3B11CCE4FB9AF91633">
    <w:name w:val="82E61E550DE24FF3B11CCE4FB9AF91633"/>
    <w:rsid w:val="00717714"/>
  </w:style>
  <w:style w:type="paragraph" w:customStyle="1" w:styleId="3A370F00925241B69D5187DEE9255F363">
    <w:name w:val="3A370F00925241B69D5187DEE9255F363"/>
    <w:rsid w:val="00717714"/>
  </w:style>
  <w:style w:type="paragraph" w:customStyle="1" w:styleId="B6DAD675CEF3484A934E4312D529A72D3">
    <w:name w:val="B6DAD675CEF3484A934E4312D529A72D3"/>
    <w:rsid w:val="00717714"/>
  </w:style>
  <w:style w:type="paragraph" w:customStyle="1" w:styleId="7B9DCF4122154A96848AC46C3FCA9AF23">
    <w:name w:val="7B9DCF4122154A96848AC46C3FCA9AF23"/>
    <w:rsid w:val="00717714"/>
  </w:style>
  <w:style w:type="paragraph" w:customStyle="1" w:styleId="AA986682F5074B2D81EDA0A61233BE1A3">
    <w:name w:val="AA986682F5074B2D81EDA0A61233BE1A3"/>
    <w:rsid w:val="00717714"/>
  </w:style>
  <w:style w:type="paragraph" w:customStyle="1" w:styleId="536CC510E9004A6FBA593D4EDCBB36473">
    <w:name w:val="536CC510E9004A6FBA593D4EDCBB36473"/>
    <w:rsid w:val="00717714"/>
  </w:style>
  <w:style w:type="paragraph" w:customStyle="1" w:styleId="E936B274CEF8431E8EF7781073375F3C3">
    <w:name w:val="E936B274CEF8431E8EF7781073375F3C3"/>
    <w:rsid w:val="00717714"/>
  </w:style>
  <w:style w:type="paragraph" w:customStyle="1" w:styleId="C263D5734403498C9730E19338EB90FE3">
    <w:name w:val="C263D5734403498C9730E19338EB90FE3"/>
    <w:rsid w:val="00717714"/>
  </w:style>
  <w:style w:type="paragraph" w:customStyle="1" w:styleId="5B74E85DE987414BB0A70AFDF24F8F793">
    <w:name w:val="5B74E85DE987414BB0A70AFDF24F8F793"/>
    <w:rsid w:val="00717714"/>
  </w:style>
  <w:style w:type="paragraph" w:customStyle="1" w:styleId="3EE0473098EF4C979389876DF41112903">
    <w:name w:val="3EE0473098EF4C979389876DF41112903"/>
    <w:rsid w:val="00717714"/>
  </w:style>
  <w:style w:type="paragraph" w:customStyle="1" w:styleId="DA67D88917454B81BAE41A3E9975A8AA3">
    <w:name w:val="DA67D88917454B81BAE41A3E9975A8AA3"/>
    <w:rsid w:val="00717714"/>
  </w:style>
  <w:style w:type="paragraph" w:customStyle="1" w:styleId="2083DD68F5DA4E8D8C37195E72E6EC5B3">
    <w:name w:val="2083DD68F5DA4E8D8C37195E72E6EC5B3"/>
    <w:rsid w:val="00717714"/>
  </w:style>
  <w:style w:type="paragraph" w:customStyle="1" w:styleId="15F56896EAF04C2E89918784A0178420">
    <w:name w:val="15F56896EAF04C2E89918784A0178420"/>
    <w:rsid w:val="00CB6B33"/>
  </w:style>
  <w:style w:type="paragraph" w:customStyle="1" w:styleId="6786445DE9864DCD89E34E463D5DB622">
    <w:name w:val="6786445DE9864DCD89E34E463D5DB622"/>
    <w:rsid w:val="00CB6B33"/>
  </w:style>
  <w:style w:type="paragraph" w:customStyle="1" w:styleId="DF8D45CE4D8242009FB156746EC3198A">
    <w:name w:val="DF8D45CE4D8242009FB156746EC3198A"/>
    <w:rsid w:val="00CB6B33"/>
  </w:style>
  <w:style w:type="paragraph" w:customStyle="1" w:styleId="C9F164A1A3AE4C24A49E5C42F85B9E0A">
    <w:name w:val="C9F164A1A3AE4C24A49E5C42F85B9E0A"/>
    <w:rsid w:val="00CB6B33"/>
  </w:style>
  <w:style w:type="paragraph" w:customStyle="1" w:styleId="9B2F387AA3D7416A9EF3A04D2A5FA340">
    <w:name w:val="9B2F387AA3D7416A9EF3A04D2A5FA340"/>
    <w:rsid w:val="00CB6B33"/>
  </w:style>
  <w:style w:type="paragraph" w:customStyle="1" w:styleId="463B6959F54D4C9D9E9096BFA5C6440B">
    <w:name w:val="463B6959F54D4C9D9E9096BFA5C6440B"/>
    <w:rsid w:val="00CB6B33"/>
  </w:style>
  <w:style w:type="paragraph" w:customStyle="1" w:styleId="BC2B8E1141604342921A38615EC1C8C6">
    <w:name w:val="BC2B8E1141604342921A38615EC1C8C6"/>
    <w:rsid w:val="00CB6B33"/>
  </w:style>
  <w:style w:type="paragraph" w:customStyle="1" w:styleId="D0F737A6430A46599735BEF851BE13E4">
    <w:name w:val="D0F737A6430A46599735BEF851BE13E4"/>
    <w:rsid w:val="00CB6B33"/>
  </w:style>
  <w:style w:type="paragraph" w:customStyle="1" w:styleId="8C08D673A5554B1DAD4F674BB4A97726">
    <w:name w:val="8C08D673A5554B1DAD4F674BB4A97726"/>
    <w:rsid w:val="00CB6B33"/>
  </w:style>
  <w:style w:type="paragraph" w:customStyle="1" w:styleId="A7D0785789324532880DFB4A7D84EBF5">
    <w:name w:val="A7D0785789324532880DFB4A7D84EBF5"/>
    <w:rsid w:val="00CB6B33"/>
  </w:style>
  <w:style w:type="paragraph" w:customStyle="1" w:styleId="AD8340233F4244EEA9BA8C214328D516">
    <w:name w:val="AD8340233F4244EEA9BA8C214328D516"/>
    <w:rsid w:val="00CB6B33"/>
  </w:style>
  <w:style w:type="paragraph" w:customStyle="1" w:styleId="EBC5589C37A3479FA03BAD25A949780D">
    <w:name w:val="EBC5589C37A3479FA03BAD25A949780D"/>
    <w:rsid w:val="00CB6B33"/>
  </w:style>
  <w:style w:type="paragraph" w:customStyle="1" w:styleId="BC19434921944D64AD242BAB153D9064">
    <w:name w:val="BC19434921944D64AD242BAB153D9064"/>
    <w:rsid w:val="00CB6B33"/>
  </w:style>
  <w:style w:type="paragraph" w:customStyle="1" w:styleId="2263CE138BA349B6A1D6B9A68305A8F3">
    <w:name w:val="2263CE138BA349B6A1D6B9A68305A8F3"/>
    <w:rsid w:val="00CB6B33"/>
  </w:style>
  <w:style w:type="paragraph" w:customStyle="1" w:styleId="064569764B934162975ECF00D7A5BA65">
    <w:name w:val="064569764B934162975ECF00D7A5BA65"/>
    <w:rsid w:val="00CB6B33"/>
  </w:style>
  <w:style w:type="paragraph" w:customStyle="1" w:styleId="46630586CDFA48BF968E7EC7BB9BF820">
    <w:name w:val="46630586CDFA48BF968E7EC7BB9BF820"/>
    <w:rsid w:val="00CB6B33"/>
  </w:style>
  <w:style w:type="paragraph" w:customStyle="1" w:styleId="AF03280DF1A047B7BD6BC9A09B9BEEF3">
    <w:name w:val="AF03280DF1A047B7BD6BC9A09B9BEEF3"/>
    <w:rsid w:val="00CB6B33"/>
  </w:style>
  <w:style w:type="paragraph" w:customStyle="1" w:styleId="68FE6D0DC89A4A76BF49A005DD862C31">
    <w:name w:val="68FE6D0DC89A4A76BF49A005DD862C31"/>
    <w:rsid w:val="00CB6B33"/>
  </w:style>
  <w:style w:type="paragraph" w:customStyle="1" w:styleId="68DFD6729F9142E7B2BC625CF98BCB86">
    <w:name w:val="68DFD6729F9142E7B2BC625CF98BCB86"/>
    <w:rsid w:val="00CB6B33"/>
  </w:style>
  <w:style w:type="paragraph" w:customStyle="1" w:styleId="A26CF96653D04219B199AC09021016C6">
    <w:name w:val="A26CF96653D04219B199AC09021016C6"/>
    <w:rsid w:val="00CB6B33"/>
  </w:style>
  <w:style w:type="paragraph" w:customStyle="1" w:styleId="ABFDE7C9182F448884C314F46BE91C91">
    <w:name w:val="ABFDE7C9182F448884C314F46BE91C91"/>
    <w:rsid w:val="00CB6B33"/>
  </w:style>
  <w:style w:type="paragraph" w:customStyle="1" w:styleId="D3F1AF7EA6B740F99BE99848B93B8587">
    <w:name w:val="D3F1AF7EA6B740F99BE99848B93B8587"/>
    <w:rsid w:val="00CB6B33"/>
  </w:style>
  <w:style w:type="paragraph" w:customStyle="1" w:styleId="F1E39110A67145A8ABDE2ED3585FF6B5">
    <w:name w:val="F1E39110A67145A8ABDE2ED3585FF6B5"/>
    <w:rsid w:val="00CB6B33"/>
  </w:style>
  <w:style w:type="paragraph" w:customStyle="1" w:styleId="C6428BE9AE764060B0683D8108954094">
    <w:name w:val="C6428BE9AE764060B0683D8108954094"/>
    <w:rsid w:val="00CB6B33"/>
  </w:style>
  <w:style w:type="paragraph" w:customStyle="1" w:styleId="ED28A63DFB58470ABD6EC54E8B159EA4">
    <w:name w:val="ED28A63DFB58470ABD6EC54E8B159EA4"/>
    <w:rsid w:val="00CB6B33"/>
  </w:style>
  <w:style w:type="paragraph" w:customStyle="1" w:styleId="7669D2832A5A452A8928CB023BBF9E6C">
    <w:name w:val="7669D2832A5A452A8928CB023BBF9E6C"/>
    <w:rsid w:val="00CB6B33"/>
  </w:style>
  <w:style w:type="paragraph" w:customStyle="1" w:styleId="27F05B1C6E6D45C48C57F1F3CB6BF85B">
    <w:name w:val="27F05B1C6E6D45C48C57F1F3CB6BF85B"/>
    <w:rsid w:val="00CB6B33"/>
  </w:style>
  <w:style w:type="paragraph" w:customStyle="1" w:styleId="06906DE53DA1401292A56D473F0ECBAF">
    <w:name w:val="06906DE53DA1401292A56D473F0ECBAF"/>
    <w:rsid w:val="00CB6B33"/>
  </w:style>
  <w:style w:type="paragraph" w:customStyle="1" w:styleId="6786445DE9864DCD89E34E463D5DB6221">
    <w:name w:val="6786445DE9864DCD89E34E463D5DB6221"/>
    <w:rsid w:val="00CB6B33"/>
  </w:style>
  <w:style w:type="paragraph" w:customStyle="1" w:styleId="C9F164A1A3AE4C24A49E5C42F85B9E0A1">
    <w:name w:val="C9F164A1A3AE4C24A49E5C42F85B9E0A1"/>
    <w:rsid w:val="00CB6B33"/>
  </w:style>
  <w:style w:type="paragraph" w:customStyle="1" w:styleId="463B6959F54D4C9D9E9096BFA5C6440B1">
    <w:name w:val="463B6959F54D4C9D9E9096BFA5C6440B1"/>
    <w:rsid w:val="00CB6B33"/>
  </w:style>
  <w:style w:type="paragraph" w:customStyle="1" w:styleId="D0F737A6430A46599735BEF851BE13E41">
    <w:name w:val="D0F737A6430A46599735BEF851BE13E41"/>
    <w:rsid w:val="00CB6B33"/>
  </w:style>
  <w:style w:type="paragraph" w:customStyle="1" w:styleId="A7D0785789324532880DFB4A7D84EBF51">
    <w:name w:val="A7D0785789324532880DFB4A7D84EBF51"/>
    <w:rsid w:val="00CB6B33"/>
  </w:style>
  <w:style w:type="paragraph" w:customStyle="1" w:styleId="EBC5589C37A3479FA03BAD25A949780D1">
    <w:name w:val="EBC5589C37A3479FA03BAD25A949780D1"/>
    <w:rsid w:val="00CB6B33"/>
  </w:style>
  <w:style w:type="paragraph" w:customStyle="1" w:styleId="2263CE138BA349B6A1D6B9A68305A8F31">
    <w:name w:val="2263CE138BA349B6A1D6B9A68305A8F31"/>
    <w:rsid w:val="00CB6B33"/>
  </w:style>
  <w:style w:type="paragraph" w:customStyle="1" w:styleId="46630586CDFA48BF968E7EC7BB9BF8201">
    <w:name w:val="46630586CDFA48BF968E7EC7BB9BF8201"/>
    <w:rsid w:val="00CB6B33"/>
  </w:style>
  <w:style w:type="paragraph" w:customStyle="1" w:styleId="68FE6D0DC89A4A76BF49A005DD862C311">
    <w:name w:val="68FE6D0DC89A4A76BF49A005DD862C311"/>
    <w:rsid w:val="00CB6B33"/>
  </w:style>
  <w:style w:type="paragraph" w:customStyle="1" w:styleId="A26CF96653D04219B199AC09021016C61">
    <w:name w:val="A26CF96653D04219B199AC09021016C61"/>
    <w:rsid w:val="00CB6B33"/>
  </w:style>
  <w:style w:type="paragraph" w:customStyle="1" w:styleId="D3F1AF7EA6B740F99BE99848B93B85871">
    <w:name w:val="D3F1AF7EA6B740F99BE99848B93B85871"/>
    <w:rsid w:val="00CB6B33"/>
  </w:style>
  <w:style w:type="paragraph" w:customStyle="1" w:styleId="C6428BE9AE764060B0683D81089540941">
    <w:name w:val="C6428BE9AE764060B0683D81089540941"/>
    <w:rsid w:val="00CB6B33"/>
  </w:style>
  <w:style w:type="paragraph" w:customStyle="1" w:styleId="7669D2832A5A452A8928CB023BBF9E6C1">
    <w:name w:val="7669D2832A5A452A8928CB023BBF9E6C1"/>
    <w:rsid w:val="00CB6B33"/>
  </w:style>
  <w:style w:type="paragraph" w:customStyle="1" w:styleId="06906DE53DA1401292A56D473F0ECBAF1">
    <w:name w:val="06906DE53DA1401292A56D473F0ECBAF1"/>
    <w:rsid w:val="00CB6B33"/>
  </w:style>
  <w:style w:type="paragraph" w:customStyle="1" w:styleId="6786445DE9864DCD89E34E463D5DB6222">
    <w:name w:val="6786445DE9864DCD89E34E463D5DB6222"/>
    <w:rsid w:val="00CE37CC"/>
  </w:style>
  <w:style w:type="paragraph" w:customStyle="1" w:styleId="C9F164A1A3AE4C24A49E5C42F85B9E0A2">
    <w:name w:val="C9F164A1A3AE4C24A49E5C42F85B9E0A2"/>
    <w:rsid w:val="00CE37CC"/>
  </w:style>
  <w:style w:type="paragraph" w:customStyle="1" w:styleId="463B6959F54D4C9D9E9096BFA5C6440B2">
    <w:name w:val="463B6959F54D4C9D9E9096BFA5C6440B2"/>
    <w:rsid w:val="00CE37CC"/>
  </w:style>
  <w:style w:type="paragraph" w:customStyle="1" w:styleId="D0F737A6430A46599735BEF851BE13E42">
    <w:name w:val="D0F737A6430A46599735BEF851BE13E42"/>
    <w:rsid w:val="00CE37CC"/>
  </w:style>
  <w:style w:type="paragraph" w:customStyle="1" w:styleId="A7D0785789324532880DFB4A7D84EBF52">
    <w:name w:val="A7D0785789324532880DFB4A7D84EBF52"/>
    <w:rsid w:val="00CE37CC"/>
  </w:style>
  <w:style w:type="paragraph" w:customStyle="1" w:styleId="EBC5589C37A3479FA03BAD25A949780D2">
    <w:name w:val="EBC5589C37A3479FA03BAD25A949780D2"/>
    <w:rsid w:val="00CE37CC"/>
  </w:style>
  <w:style w:type="paragraph" w:customStyle="1" w:styleId="2263CE138BA349B6A1D6B9A68305A8F32">
    <w:name w:val="2263CE138BA349B6A1D6B9A68305A8F32"/>
    <w:rsid w:val="00CE37CC"/>
  </w:style>
  <w:style w:type="paragraph" w:customStyle="1" w:styleId="46630586CDFA48BF968E7EC7BB9BF8202">
    <w:name w:val="46630586CDFA48BF968E7EC7BB9BF8202"/>
    <w:rsid w:val="00CE37CC"/>
  </w:style>
  <w:style w:type="paragraph" w:customStyle="1" w:styleId="68FE6D0DC89A4A76BF49A005DD862C312">
    <w:name w:val="68FE6D0DC89A4A76BF49A005DD862C312"/>
    <w:rsid w:val="00CE37CC"/>
  </w:style>
  <w:style w:type="paragraph" w:customStyle="1" w:styleId="A26CF96653D04219B199AC09021016C62">
    <w:name w:val="A26CF96653D04219B199AC09021016C62"/>
    <w:rsid w:val="00CE37CC"/>
  </w:style>
  <w:style w:type="paragraph" w:customStyle="1" w:styleId="D3F1AF7EA6B740F99BE99848B93B85872">
    <w:name w:val="D3F1AF7EA6B740F99BE99848B93B85872"/>
    <w:rsid w:val="00CE37CC"/>
  </w:style>
  <w:style w:type="paragraph" w:customStyle="1" w:styleId="C6428BE9AE764060B0683D81089540942">
    <w:name w:val="C6428BE9AE764060B0683D81089540942"/>
    <w:rsid w:val="00CE37CC"/>
  </w:style>
  <w:style w:type="paragraph" w:customStyle="1" w:styleId="7669D2832A5A452A8928CB023BBF9E6C2">
    <w:name w:val="7669D2832A5A452A8928CB023BBF9E6C2"/>
    <w:rsid w:val="00CE37CC"/>
  </w:style>
  <w:style w:type="paragraph" w:customStyle="1" w:styleId="06906DE53DA1401292A56D473F0ECBAF2">
    <w:name w:val="06906DE53DA1401292A56D473F0ECBAF2"/>
    <w:rsid w:val="00CE37CC"/>
  </w:style>
  <w:style w:type="paragraph" w:customStyle="1" w:styleId="69E8CBDD42364C82B011E4A368F23A49">
    <w:name w:val="69E8CBDD42364C82B011E4A368F23A49"/>
    <w:rsid w:val="00102E72"/>
    <w:pPr>
      <w:spacing w:after="160" w:line="259" w:lineRule="auto"/>
    </w:pPr>
    <w:rPr>
      <w:lang w:eastAsia="en-SG"/>
    </w:rPr>
  </w:style>
  <w:style w:type="paragraph" w:customStyle="1" w:styleId="1B6F709651A24DA489A7C8EB0DED95F4">
    <w:name w:val="1B6F709651A24DA489A7C8EB0DED95F4"/>
    <w:rsid w:val="00102E72"/>
    <w:pPr>
      <w:spacing w:after="160" w:line="259" w:lineRule="auto"/>
    </w:pPr>
    <w:rPr>
      <w:lang w:eastAsia="en-SG"/>
    </w:rPr>
  </w:style>
  <w:style w:type="paragraph" w:customStyle="1" w:styleId="5B6E408D6F5249AFB2D0C898AF4BA5A9">
    <w:name w:val="5B6E408D6F5249AFB2D0C898AF4BA5A9"/>
    <w:rsid w:val="00102E72"/>
    <w:pPr>
      <w:spacing w:after="160" w:line="259" w:lineRule="auto"/>
    </w:pPr>
    <w:rPr>
      <w:lang w:eastAsia="en-SG"/>
    </w:rPr>
  </w:style>
  <w:style w:type="paragraph" w:customStyle="1" w:styleId="23E8DBA2225F4BF98B39071C02E8F081">
    <w:name w:val="23E8DBA2225F4BF98B39071C02E8F081"/>
    <w:rsid w:val="00102E72"/>
    <w:pPr>
      <w:spacing w:after="160" w:line="259" w:lineRule="auto"/>
    </w:pPr>
    <w:rPr>
      <w:lang w:eastAsia="en-SG"/>
    </w:rPr>
  </w:style>
  <w:style w:type="paragraph" w:customStyle="1" w:styleId="044D7113EA0146DDAAFCCF10B422FBA5">
    <w:name w:val="044D7113EA0146DDAAFCCF10B422FBA5"/>
    <w:rsid w:val="00102E72"/>
    <w:pPr>
      <w:spacing w:after="160" w:line="259" w:lineRule="auto"/>
    </w:pPr>
    <w:rPr>
      <w:lang w:eastAsia="en-SG"/>
    </w:rPr>
  </w:style>
  <w:style w:type="paragraph" w:customStyle="1" w:styleId="FD23F5E45208468FB305186BDCFA6574">
    <w:name w:val="FD23F5E45208468FB305186BDCFA6574"/>
    <w:rsid w:val="00102E72"/>
    <w:pPr>
      <w:spacing w:after="160" w:line="259" w:lineRule="auto"/>
    </w:pPr>
    <w:rPr>
      <w:lang w:eastAsia="en-SG"/>
    </w:rPr>
  </w:style>
  <w:style w:type="paragraph" w:customStyle="1" w:styleId="EA1EE70AEA7547B38DA102D8E0F7293C">
    <w:name w:val="EA1EE70AEA7547B38DA102D8E0F7293C"/>
    <w:rsid w:val="00102E72"/>
    <w:pPr>
      <w:spacing w:after="160" w:line="259" w:lineRule="auto"/>
    </w:pPr>
    <w:rPr>
      <w:lang w:eastAsia="en-SG"/>
    </w:rPr>
  </w:style>
  <w:style w:type="paragraph" w:customStyle="1" w:styleId="F5561096BD46444D8DAFEDD4C06775BD">
    <w:name w:val="F5561096BD46444D8DAFEDD4C06775BD"/>
    <w:rsid w:val="00102E72"/>
    <w:pPr>
      <w:spacing w:after="160" w:line="259" w:lineRule="auto"/>
    </w:pPr>
    <w:rPr>
      <w:lang w:eastAsia="en-SG"/>
    </w:rPr>
  </w:style>
  <w:style w:type="paragraph" w:customStyle="1" w:styleId="E67ABAC5D3214E5FAD14D5C01A8BC303">
    <w:name w:val="E67ABAC5D3214E5FAD14D5C01A8BC303"/>
    <w:rsid w:val="00102E72"/>
    <w:pPr>
      <w:spacing w:after="160" w:line="259" w:lineRule="auto"/>
    </w:pPr>
    <w:rPr>
      <w:lang w:eastAsia="en-SG"/>
    </w:rPr>
  </w:style>
  <w:style w:type="paragraph" w:customStyle="1" w:styleId="EC44013F70D34D83962435C7127CF5BC">
    <w:name w:val="EC44013F70D34D83962435C7127CF5BC"/>
    <w:rsid w:val="00102E72"/>
    <w:pPr>
      <w:spacing w:after="160" w:line="259" w:lineRule="auto"/>
    </w:pPr>
    <w:rPr>
      <w:lang w:eastAsia="en-SG"/>
    </w:rPr>
  </w:style>
  <w:style w:type="paragraph" w:customStyle="1" w:styleId="99123330775B4B5A995A149559D55BCC">
    <w:name w:val="99123330775B4B5A995A149559D55BCC"/>
    <w:rsid w:val="00102E72"/>
    <w:pPr>
      <w:spacing w:after="160" w:line="259" w:lineRule="auto"/>
    </w:pPr>
    <w:rPr>
      <w:lang w:eastAsia="en-SG"/>
    </w:rPr>
  </w:style>
  <w:style w:type="paragraph" w:customStyle="1" w:styleId="C7E7103A34AB487A867018BADA03DFC7">
    <w:name w:val="C7E7103A34AB487A867018BADA03DFC7"/>
    <w:rsid w:val="00102E72"/>
    <w:pPr>
      <w:spacing w:after="160" w:line="259" w:lineRule="auto"/>
    </w:pPr>
    <w:rPr>
      <w:lang w:eastAsia="en-SG"/>
    </w:rPr>
  </w:style>
  <w:style w:type="paragraph" w:customStyle="1" w:styleId="C5EFD41D3BA2496894B015690D91654C">
    <w:name w:val="C5EFD41D3BA2496894B015690D91654C"/>
    <w:rsid w:val="00102E72"/>
    <w:pPr>
      <w:spacing w:after="160" w:line="259" w:lineRule="auto"/>
    </w:pPr>
    <w:rPr>
      <w:lang w:eastAsia="en-SG"/>
    </w:rPr>
  </w:style>
  <w:style w:type="paragraph" w:customStyle="1" w:styleId="11D2A7DFA6C5484BB05643399687268E">
    <w:name w:val="11D2A7DFA6C5484BB05643399687268E"/>
    <w:rsid w:val="00102E72"/>
    <w:pPr>
      <w:spacing w:after="160" w:line="259" w:lineRule="auto"/>
    </w:pPr>
    <w:rPr>
      <w:lang w:eastAsia="en-SG"/>
    </w:rPr>
  </w:style>
  <w:style w:type="paragraph" w:customStyle="1" w:styleId="677BDB8833454BDABEECBFA8581D29AB">
    <w:name w:val="677BDB8833454BDABEECBFA8581D29AB"/>
    <w:rsid w:val="00102E72"/>
    <w:pPr>
      <w:spacing w:after="160" w:line="259" w:lineRule="auto"/>
    </w:pPr>
    <w:rPr>
      <w:lang w:eastAsia="en-SG"/>
    </w:rPr>
  </w:style>
  <w:style w:type="paragraph" w:customStyle="1" w:styleId="20D99D7404194BAF84B8FDA733991BDC">
    <w:name w:val="20D99D7404194BAF84B8FDA733991BDC"/>
    <w:rsid w:val="00102E72"/>
    <w:pPr>
      <w:spacing w:after="160" w:line="259" w:lineRule="auto"/>
    </w:pPr>
    <w:rPr>
      <w:lang w:eastAsia="en-SG"/>
    </w:rPr>
  </w:style>
  <w:style w:type="paragraph" w:customStyle="1" w:styleId="1562BCE768CA4419986BEA3B38D4447B">
    <w:name w:val="1562BCE768CA4419986BEA3B38D4447B"/>
    <w:rsid w:val="00102E72"/>
    <w:pPr>
      <w:spacing w:after="160" w:line="259" w:lineRule="auto"/>
    </w:pPr>
    <w:rPr>
      <w:lang w:eastAsia="en-SG"/>
    </w:rPr>
  </w:style>
  <w:style w:type="paragraph" w:customStyle="1" w:styleId="BE6E276343AB4D86B3AC92483F23AE2A">
    <w:name w:val="BE6E276343AB4D86B3AC92483F23AE2A"/>
    <w:rsid w:val="00102E72"/>
    <w:pPr>
      <w:spacing w:after="160" w:line="259" w:lineRule="auto"/>
    </w:pPr>
    <w:rPr>
      <w:lang w:eastAsia="en-SG"/>
    </w:rPr>
  </w:style>
  <w:style w:type="paragraph" w:customStyle="1" w:styleId="9801E8A1EF6F4C859902F6B24B47FCD6">
    <w:name w:val="9801E8A1EF6F4C859902F6B24B47FCD6"/>
    <w:rsid w:val="00102E72"/>
    <w:pPr>
      <w:spacing w:after="160" w:line="259" w:lineRule="auto"/>
    </w:pPr>
    <w:rPr>
      <w:lang w:eastAsia="en-SG"/>
    </w:rPr>
  </w:style>
  <w:style w:type="paragraph" w:customStyle="1" w:styleId="9327426B5D4D4991847E8EBBF4B53130">
    <w:name w:val="9327426B5D4D4991847E8EBBF4B53130"/>
    <w:rsid w:val="00102E72"/>
    <w:pPr>
      <w:spacing w:after="160" w:line="259" w:lineRule="auto"/>
    </w:pPr>
    <w:rPr>
      <w:lang w:eastAsia="en-SG"/>
    </w:rPr>
  </w:style>
  <w:style w:type="paragraph" w:customStyle="1" w:styleId="699B8CC285194B58896AE69B0C074572">
    <w:name w:val="699B8CC285194B58896AE69B0C074572"/>
    <w:rsid w:val="00102E72"/>
    <w:pPr>
      <w:spacing w:after="160" w:line="259" w:lineRule="auto"/>
    </w:pPr>
    <w:rPr>
      <w:lang w:eastAsia="en-SG"/>
    </w:rPr>
  </w:style>
  <w:style w:type="paragraph" w:customStyle="1" w:styleId="9D5345F0D8C343B9BA7438DB6B079BF7">
    <w:name w:val="9D5345F0D8C343B9BA7438DB6B079BF7"/>
    <w:rsid w:val="00102E72"/>
    <w:pPr>
      <w:spacing w:after="160" w:line="259" w:lineRule="auto"/>
    </w:pPr>
    <w:rPr>
      <w:lang w:eastAsia="en-SG"/>
    </w:rPr>
  </w:style>
  <w:style w:type="paragraph" w:customStyle="1" w:styleId="2ABC9790947943E396CE5B1BC27373A4">
    <w:name w:val="2ABC9790947943E396CE5B1BC27373A4"/>
    <w:rsid w:val="00102E72"/>
    <w:pPr>
      <w:spacing w:after="160" w:line="259" w:lineRule="auto"/>
    </w:pPr>
    <w:rPr>
      <w:lang w:eastAsia="en-SG"/>
    </w:rPr>
  </w:style>
  <w:style w:type="paragraph" w:customStyle="1" w:styleId="FCCA7E119BC64477AFA20D0C800CAF46">
    <w:name w:val="FCCA7E119BC64477AFA20D0C800CAF46"/>
    <w:rsid w:val="00102E72"/>
    <w:pPr>
      <w:spacing w:after="160" w:line="259" w:lineRule="auto"/>
    </w:pPr>
    <w:rPr>
      <w:lang w:eastAsia="en-SG"/>
    </w:rPr>
  </w:style>
  <w:style w:type="paragraph" w:customStyle="1" w:styleId="DB8AB59DB9194A39A46566EDBF3D9451">
    <w:name w:val="DB8AB59DB9194A39A46566EDBF3D9451"/>
    <w:rsid w:val="00102E72"/>
    <w:pPr>
      <w:spacing w:after="160" w:line="259" w:lineRule="auto"/>
    </w:pPr>
    <w:rPr>
      <w:lang w:eastAsia="en-SG"/>
    </w:rPr>
  </w:style>
  <w:style w:type="paragraph" w:customStyle="1" w:styleId="1C6BB97EFC574989AE8CEAA6DC121DC8">
    <w:name w:val="1C6BB97EFC574989AE8CEAA6DC121DC8"/>
    <w:rsid w:val="00102E72"/>
    <w:pPr>
      <w:spacing w:after="160" w:line="259" w:lineRule="auto"/>
    </w:pPr>
    <w:rPr>
      <w:lang w:eastAsia="en-SG"/>
    </w:rPr>
  </w:style>
  <w:style w:type="paragraph" w:customStyle="1" w:styleId="A1BFC0A27E4141FFA8441F1335A5E4F8">
    <w:name w:val="A1BFC0A27E4141FFA8441F1335A5E4F8"/>
    <w:rsid w:val="00102E72"/>
    <w:pPr>
      <w:spacing w:after="160" w:line="259" w:lineRule="auto"/>
    </w:pPr>
    <w:rPr>
      <w:lang w:eastAsia="en-SG"/>
    </w:rPr>
  </w:style>
  <w:style w:type="paragraph" w:customStyle="1" w:styleId="03E85B26589A4D3CA6459DCDCB8E0514">
    <w:name w:val="03E85B26589A4D3CA6459DCDCB8E0514"/>
    <w:rsid w:val="00102E72"/>
    <w:pPr>
      <w:spacing w:after="160" w:line="259" w:lineRule="auto"/>
    </w:pPr>
    <w:rPr>
      <w:lang w:eastAsia="en-SG"/>
    </w:rPr>
  </w:style>
  <w:style w:type="paragraph" w:customStyle="1" w:styleId="6786445DE9864DCD89E34E463D5DB6223">
    <w:name w:val="6786445DE9864DCD89E34E463D5DB6223"/>
    <w:rsid w:val="00102E72"/>
  </w:style>
  <w:style w:type="paragraph" w:customStyle="1" w:styleId="C9F164A1A3AE4C24A49E5C42F85B9E0A3">
    <w:name w:val="C9F164A1A3AE4C24A49E5C42F85B9E0A3"/>
    <w:rsid w:val="00102E72"/>
  </w:style>
  <w:style w:type="paragraph" w:customStyle="1" w:styleId="463B6959F54D4C9D9E9096BFA5C6440B3">
    <w:name w:val="463B6959F54D4C9D9E9096BFA5C6440B3"/>
    <w:rsid w:val="00102E72"/>
  </w:style>
  <w:style w:type="paragraph" w:customStyle="1" w:styleId="D0F737A6430A46599735BEF851BE13E43">
    <w:name w:val="D0F737A6430A46599735BEF851BE13E43"/>
    <w:rsid w:val="00102E72"/>
  </w:style>
  <w:style w:type="paragraph" w:customStyle="1" w:styleId="A7D0785789324532880DFB4A7D84EBF53">
    <w:name w:val="A7D0785789324532880DFB4A7D84EBF53"/>
    <w:rsid w:val="00102E72"/>
  </w:style>
  <w:style w:type="paragraph" w:customStyle="1" w:styleId="EBC5589C37A3479FA03BAD25A949780D3">
    <w:name w:val="EBC5589C37A3479FA03BAD25A949780D3"/>
    <w:rsid w:val="00102E72"/>
  </w:style>
  <w:style w:type="paragraph" w:customStyle="1" w:styleId="2263CE138BA349B6A1D6B9A68305A8F33">
    <w:name w:val="2263CE138BA349B6A1D6B9A68305A8F33"/>
    <w:rsid w:val="00102E72"/>
  </w:style>
  <w:style w:type="paragraph" w:customStyle="1" w:styleId="46630586CDFA48BF968E7EC7BB9BF8203">
    <w:name w:val="46630586CDFA48BF968E7EC7BB9BF8203"/>
    <w:rsid w:val="00102E72"/>
  </w:style>
  <w:style w:type="paragraph" w:customStyle="1" w:styleId="68FE6D0DC89A4A76BF49A005DD862C313">
    <w:name w:val="68FE6D0DC89A4A76BF49A005DD862C313"/>
    <w:rsid w:val="00102E72"/>
  </w:style>
  <w:style w:type="paragraph" w:customStyle="1" w:styleId="A26CF96653D04219B199AC09021016C63">
    <w:name w:val="A26CF96653D04219B199AC09021016C63"/>
    <w:rsid w:val="00102E72"/>
  </w:style>
  <w:style w:type="paragraph" w:customStyle="1" w:styleId="D3F1AF7EA6B740F99BE99848B93B85873">
    <w:name w:val="D3F1AF7EA6B740F99BE99848B93B85873"/>
    <w:rsid w:val="00102E72"/>
  </w:style>
  <w:style w:type="paragraph" w:customStyle="1" w:styleId="C6428BE9AE764060B0683D81089540943">
    <w:name w:val="C6428BE9AE764060B0683D81089540943"/>
    <w:rsid w:val="00102E72"/>
  </w:style>
  <w:style w:type="paragraph" w:customStyle="1" w:styleId="7669D2832A5A452A8928CB023BBF9E6C3">
    <w:name w:val="7669D2832A5A452A8928CB023BBF9E6C3"/>
    <w:rsid w:val="00102E72"/>
  </w:style>
  <w:style w:type="paragraph" w:customStyle="1" w:styleId="06906DE53DA1401292A56D473F0ECBAF3">
    <w:name w:val="06906DE53DA1401292A56D473F0ECBAF3"/>
    <w:rsid w:val="00102E72"/>
  </w:style>
  <w:style w:type="paragraph" w:customStyle="1" w:styleId="1B6F709651A24DA489A7C8EB0DED95F41">
    <w:name w:val="1B6F709651A24DA489A7C8EB0DED95F41"/>
    <w:rsid w:val="00102E72"/>
  </w:style>
  <w:style w:type="paragraph" w:customStyle="1" w:styleId="23E8DBA2225F4BF98B39071C02E8F0811">
    <w:name w:val="23E8DBA2225F4BF98B39071C02E8F0811"/>
    <w:rsid w:val="00102E72"/>
  </w:style>
  <w:style w:type="paragraph" w:customStyle="1" w:styleId="FD23F5E45208468FB305186BDCFA65741">
    <w:name w:val="FD23F5E45208468FB305186BDCFA65741"/>
    <w:rsid w:val="00102E72"/>
  </w:style>
  <w:style w:type="paragraph" w:customStyle="1" w:styleId="F5561096BD46444D8DAFEDD4C06775BD1">
    <w:name w:val="F5561096BD46444D8DAFEDD4C06775BD1"/>
    <w:rsid w:val="00102E72"/>
  </w:style>
  <w:style w:type="paragraph" w:customStyle="1" w:styleId="EC44013F70D34D83962435C7127CF5BC1">
    <w:name w:val="EC44013F70D34D83962435C7127CF5BC1"/>
    <w:rsid w:val="00102E72"/>
  </w:style>
  <w:style w:type="paragraph" w:customStyle="1" w:styleId="C7E7103A34AB487A867018BADA03DFC71">
    <w:name w:val="C7E7103A34AB487A867018BADA03DFC71"/>
    <w:rsid w:val="00102E72"/>
  </w:style>
  <w:style w:type="paragraph" w:customStyle="1" w:styleId="11D2A7DFA6C5484BB05643399687268E1">
    <w:name w:val="11D2A7DFA6C5484BB05643399687268E1"/>
    <w:rsid w:val="00102E72"/>
  </w:style>
  <w:style w:type="paragraph" w:customStyle="1" w:styleId="20D99D7404194BAF84B8FDA733991BDC1">
    <w:name w:val="20D99D7404194BAF84B8FDA733991BDC1"/>
    <w:rsid w:val="00102E72"/>
  </w:style>
  <w:style w:type="paragraph" w:customStyle="1" w:styleId="BE6E276343AB4D86B3AC92483F23AE2A1">
    <w:name w:val="BE6E276343AB4D86B3AC92483F23AE2A1"/>
    <w:rsid w:val="00102E72"/>
  </w:style>
  <w:style w:type="paragraph" w:customStyle="1" w:styleId="9327426B5D4D4991847E8EBBF4B531301">
    <w:name w:val="9327426B5D4D4991847E8EBBF4B531301"/>
    <w:rsid w:val="00102E72"/>
  </w:style>
  <w:style w:type="paragraph" w:customStyle="1" w:styleId="9D5345F0D8C343B9BA7438DB6B079BF71">
    <w:name w:val="9D5345F0D8C343B9BA7438DB6B079BF71"/>
    <w:rsid w:val="00102E72"/>
  </w:style>
  <w:style w:type="paragraph" w:customStyle="1" w:styleId="FCCA7E119BC64477AFA20D0C800CAF461">
    <w:name w:val="FCCA7E119BC64477AFA20D0C800CAF461"/>
    <w:rsid w:val="00102E72"/>
  </w:style>
  <w:style w:type="paragraph" w:customStyle="1" w:styleId="1C6BB97EFC574989AE8CEAA6DC121DC81">
    <w:name w:val="1C6BB97EFC574989AE8CEAA6DC121DC81"/>
    <w:rsid w:val="00102E72"/>
  </w:style>
  <w:style w:type="paragraph" w:customStyle="1" w:styleId="03E85B26589A4D3CA6459DCDCB8E05141">
    <w:name w:val="03E85B26589A4D3CA6459DCDCB8E05141"/>
    <w:rsid w:val="00102E7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190</Words>
  <Characters>108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m San San</dc:creator>
  <cp:lastModifiedBy>Lim Ting</cp:lastModifiedBy>
  <cp:revision>5</cp:revision>
  <dcterms:created xsi:type="dcterms:W3CDTF">2021-09-30T09:23:00Z</dcterms:created>
  <dcterms:modified xsi:type="dcterms:W3CDTF">2021-09-30T09:42:00Z</dcterms:modified>
</cp:coreProperties>
</file>